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3" r:id="rId2"/>
    <p:sldId id="304" r:id="rId3"/>
    <p:sldId id="306" r:id="rId4"/>
    <p:sldId id="307" r:id="rId5"/>
    <p:sldId id="292" r:id="rId6"/>
    <p:sldId id="290" r:id="rId7"/>
    <p:sldId id="291" r:id="rId8"/>
    <p:sldId id="260" r:id="rId9"/>
    <p:sldId id="300" r:id="rId10"/>
    <p:sldId id="299" r:id="rId11"/>
    <p:sldId id="301" r:id="rId12"/>
    <p:sldId id="261" r:id="rId13"/>
    <p:sldId id="309" r:id="rId14"/>
    <p:sldId id="293" r:id="rId15"/>
    <p:sldId id="294" r:id="rId16"/>
    <p:sldId id="265" r:id="rId17"/>
    <p:sldId id="295" r:id="rId18"/>
    <p:sldId id="296" r:id="rId19"/>
    <p:sldId id="266" r:id="rId20"/>
    <p:sldId id="267" r:id="rId21"/>
    <p:sldId id="297" r:id="rId22"/>
    <p:sldId id="268" r:id="rId23"/>
    <p:sldId id="298" r:id="rId24"/>
    <p:sldId id="310" r:id="rId25"/>
    <p:sldId id="269" r:id="rId26"/>
    <p:sldId id="271" r:id="rId27"/>
    <p:sldId id="272" r:id="rId28"/>
    <p:sldId id="30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98" autoAdjust="0"/>
    <p:restoredTop sz="94660"/>
  </p:normalViewPr>
  <p:slideViewPr>
    <p:cSldViewPr>
      <p:cViewPr varScale="1">
        <p:scale>
          <a:sx n="69" d="100"/>
          <a:sy n="69" d="100"/>
        </p:scale>
        <p:origin x="-147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597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142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269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427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171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076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051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50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2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91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54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7C87E4-957E-4ED6-ADF6-E3FE5083933D}" type="datetimeFigureOut">
              <a:rPr lang="en-US" smtClean="0"/>
              <a:t>1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61ABD-EB63-4EDE-9F3F-76589D558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294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31.jpeg"/><Relationship Id="rId4" Type="http://schemas.openxmlformats.org/officeDocument/2006/relationships/image" Target="../media/image30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microsoft.com/office/2007/relationships/hdphoto" Target="../media/hdphoto3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5763"/>
            <a:ext cx="6858000" cy="1081087"/>
          </a:xfrm>
          <a:solidFill>
            <a:srgbClr val="002060"/>
          </a:solidFill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 BÀI CŨ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771650"/>
            <a:ext cx="8229600" cy="9906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cách bảo quản chất dinh dưỡng khi chuẩn bị, chế biến món ăn?</a:t>
            </a:r>
            <a:endParaRPr lang="en-US" sz="28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1066800" y="2770211"/>
            <a:ext cx="8229600" cy="324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defRPr sz="4000">
                <a:solidFill>
                  <a:schemeClr val="tx1"/>
                </a:solidFill>
                <a:latin typeface="VNI-Times" pitchFamily="2" charset="0"/>
              </a:defRPr>
            </a:lvl1pPr>
            <a:lvl2pPr marL="971550" indent="-514350">
              <a:defRPr sz="4000">
                <a:solidFill>
                  <a:schemeClr val="tx1"/>
                </a:solidFill>
                <a:latin typeface="VNI-Times" pitchFamily="2" charset="0"/>
              </a:defRPr>
            </a:lvl2pPr>
            <a:lvl3pPr marL="1352550" indent="-438150">
              <a:defRPr sz="4000">
                <a:solidFill>
                  <a:schemeClr val="tx1"/>
                </a:solidFill>
                <a:latin typeface="VNI-Times" pitchFamily="2" charset="0"/>
              </a:defRPr>
            </a:lvl3pPr>
            <a:lvl4pPr marL="1752600" indent="-381000">
              <a:defRPr sz="4000">
                <a:solidFill>
                  <a:schemeClr val="tx1"/>
                </a:solidFill>
                <a:latin typeface="VNI-Times" pitchFamily="2" charset="0"/>
              </a:defRPr>
            </a:lvl4pPr>
            <a:lvl5pPr marL="2209800" indent="-381000">
              <a:defRPr sz="4000">
                <a:solidFill>
                  <a:schemeClr val="tx1"/>
                </a:solidFill>
                <a:latin typeface="VNI-Times" pitchFamily="2" charset="0"/>
              </a:defRPr>
            </a:lvl5pPr>
            <a:lvl6pPr marL="2667000" indent="-3810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6pPr>
            <a:lvl7pPr marL="3124200" indent="-3810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7pPr>
            <a:lvl8pPr marL="3581400" indent="-3810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8pPr>
            <a:lvl9pPr marL="4038600" indent="-3810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, cá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, củ, quả, đậu, hạt tươi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ậu, hạt khô, gạo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10400" y="385763"/>
            <a:ext cx="2133600" cy="108108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3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71600"/>
            <a:ext cx="4286250" cy="42862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"/>
            <a:ext cx="4286534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62100" y="5657850"/>
            <a:ext cx="6172200" cy="971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t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endPara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4286534" cy="40195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834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4038600" cy="3657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01921" cy="40920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52600" y="5791200"/>
            <a:ext cx="60960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ấu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m</a:t>
            </a:r>
            <a:endPara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53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uoc gao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2057400"/>
            <a:ext cx="5257800" cy="419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Cloud Callout 10"/>
          <p:cNvSpPr/>
          <p:nvPr/>
        </p:nvSpPr>
        <p:spPr>
          <a:xfrm>
            <a:off x="5105400" y="3962400"/>
            <a:ext cx="1524000" cy="11430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chemeClr val="tx2"/>
                </a:solidFill>
                <a:latin typeface=".VnRevueH" panose="020B7200000000000000" pitchFamily="34" charset="0"/>
                <a:cs typeface="Arial" pitchFamily="34" charset="0"/>
              </a:rPr>
              <a:t>B1</a:t>
            </a:r>
            <a:endParaRPr lang="en-US" sz="4000" dirty="0">
              <a:solidFill>
                <a:schemeClr val="tx2"/>
              </a:solidFill>
              <a:latin typeface=".VnRevueH" panose="020B7200000000000000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7256" y="1008666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rong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vitamin 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1.</a:t>
            </a:r>
            <a:endParaRPr lang="en-US" sz="28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4" y="337746"/>
            <a:ext cx="8069976" cy="7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57200" y="528039"/>
            <a:ext cx="274638" cy="263525"/>
            <a:chOff x="252413" y="2919413"/>
            <a:chExt cx="274637" cy="263525"/>
          </a:xfrm>
        </p:grpSpPr>
        <p:sp>
          <p:nvSpPr>
            <p:cNvPr id="7" name="Flowchart: Merge 6"/>
            <p:cNvSpPr/>
            <p:nvPr/>
          </p:nvSpPr>
          <p:spPr>
            <a:xfrm>
              <a:off x="280988" y="2954338"/>
              <a:ext cx="246062" cy="2286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lowchart: Merge 7"/>
            <p:cNvSpPr/>
            <p:nvPr/>
          </p:nvSpPr>
          <p:spPr>
            <a:xfrm>
              <a:off x="252413" y="2919413"/>
              <a:ext cx="246062" cy="228600"/>
            </a:xfrm>
            <a:prstGeom prst="flowChartMerg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0725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1"/>
          <p:cNvSpPr>
            <a:spLocks noChangeArrowheads="1"/>
          </p:cNvSpPr>
          <p:nvPr/>
        </p:nvSpPr>
        <p:spPr bwMode="auto">
          <a:xfrm>
            <a:off x="0" y="105273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I. BẢO QUẢN CHẤT DINH DƯỠNG TRONG KHI CHẾ BIẾN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5536" y="1484784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̣i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ải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̉o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ả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ất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nh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ỡng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ê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́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ế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́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ă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dirty="0"/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705350" algn="l"/>
              </a:tabLst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t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3.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̀I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7: BẢO QUẢN CHẤT DINH DƯỠNG TRONG CHẾ BIẾN MÓN ĂN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2315781"/>
            <a:ext cx="821087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u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á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à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…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á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, B, PP hay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, D, E)</a:t>
            </a:r>
          </a:p>
          <a:p>
            <a:pPr marL="285750" indent="-285750">
              <a:buFontTx/>
              <a:buChar char="-"/>
            </a:pP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á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uấy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â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ắ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1.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92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228600" y="289412"/>
            <a:ext cx="85699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̉nh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ưởng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̉a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̣t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ối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ới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̀nh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̀n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nh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ỡng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600" b="0" i="0" u="sng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86200" y="1371860"/>
            <a:ext cx="5040560" cy="861774"/>
          </a:xfrm>
          <a:prstGeom prst="rect">
            <a:avLst/>
          </a:prstGeom>
          <a:solidFill>
            <a:schemeClr val="accent2">
              <a:lumMod val="50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ạm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86200" y="2723305"/>
            <a:ext cx="5040560" cy="861774"/>
          </a:xfrm>
          <a:prstGeom prst="rect">
            <a:avLst/>
          </a:prstGeom>
          <a:solidFill>
            <a:schemeClr val="accent2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02122" y="4074750"/>
            <a:ext cx="5024638" cy="86177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86200" y="5311497"/>
            <a:ext cx="5040560" cy="86177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oáng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/>
          </a:p>
        </p:txBody>
      </p:sp>
      <p:pic>
        <p:nvPicPr>
          <p:cNvPr id="5122" name="Picture 2" descr="Conception De Réunion D'affaires | Vecteur Gratu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86222" y="1849561"/>
            <a:ext cx="2933720" cy="3293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725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679045" y="1929642"/>
            <a:ext cx="7924800" cy="82296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ạm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́ trị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ỡng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ị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̉m</a:t>
            </a:r>
            <a:endParaRPr lang="en-US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utoShape 2" descr="Mẹo hay cuộc sống: Bí kíp rán cá không bị nát - Báo Kiến Thứ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Cách làm gà rán giòn vô cùng đơn giản tại nhà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3597630"/>
            <a:ext cx="3664262" cy="24384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198" name="Picture 6" descr="Cách làm sườn nướng sữa thơm ngon lạ miệng cực hợp cho ngày mưa ..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854" y="3886200"/>
            <a:ext cx="3243311" cy="214983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6" name="AutoShape 8" descr="Cách làm bánh Doremon Nhật nhanh - ngon- gọn - lẹ I Bánh Ng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07975" y="709710"/>
            <a:ext cx="7924800" cy="692497"/>
          </a:xfrm>
          <a:prstGeom prst="rect">
            <a:avLst/>
          </a:prstGeom>
          <a:solidFill>
            <a:schemeClr val="accent2">
              <a:lumMod val="50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ạm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7543800" y="1348891"/>
            <a:ext cx="762000" cy="70851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6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ross 4"/>
          <p:cNvSpPr/>
          <p:nvPr/>
        </p:nvSpPr>
        <p:spPr>
          <a:xfrm>
            <a:off x="4038600" y="2404280"/>
            <a:ext cx="838200" cy="796120"/>
          </a:xfrm>
          <a:prstGeom prst="plus">
            <a:avLst>
              <a:gd name="adj" fmla="val 31805"/>
            </a:avLst>
          </a:prstGeom>
          <a:solidFill>
            <a:schemeClr val="accent2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803" y="465161"/>
            <a:ext cx="3203603" cy="2133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324" y="2743200"/>
            <a:ext cx="3109276" cy="2133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TextBox 8"/>
          <p:cNvSpPr txBox="1"/>
          <p:nvPr/>
        </p:nvSpPr>
        <p:spPr>
          <a:xfrm>
            <a:off x="656325" y="5334000"/>
            <a:ext cx="8335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ạm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(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?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97"/>
          <a:stretch/>
        </p:blipFill>
        <p:spPr>
          <a:xfrm>
            <a:off x="279254" y="492474"/>
            <a:ext cx="3145890" cy="197542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73"/>
          <a:stretch/>
        </p:blipFill>
        <p:spPr>
          <a:xfrm>
            <a:off x="287641" y="2788124"/>
            <a:ext cx="3129116" cy="205783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641" y="5486400"/>
            <a:ext cx="298730" cy="28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77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14400" y="378504"/>
            <a:ext cx="79207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à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ợ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ảm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940626" y="1381780"/>
            <a:ext cx="34027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ên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nhỏ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lửa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Times New Roman"/>
                <a:ea typeface="Times New Roman"/>
              </a:rPr>
              <a:t>.</a:t>
            </a:r>
            <a:endParaRPr lang="en-US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AutoShape 2" descr="Luộc thịt lợn cho thêm thứ này sẽ chín đều đậm đà, ai cũng khen .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1" y="2352732"/>
            <a:ext cx="3352800" cy="26002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826" y="551663"/>
            <a:ext cx="298730" cy="286537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538" y="4483349"/>
            <a:ext cx="3423524" cy="2374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826" y="2379086"/>
            <a:ext cx="3441573" cy="2573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2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C:\Users\Public\Pictures\Sample Pictures\tải xuống (12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4134" y="4129442"/>
            <a:ext cx="2533650" cy="192405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460375" y="614187"/>
            <a:ext cx="7939515" cy="892552"/>
          </a:xfrm>
          <a:prstGeom prst="rect">
            <a:avLst/>
          </a:prstGeom>
          <a:solidFill>
            <a:schemeClr val="accent2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12292" name="Picture 4" descr="Cách Làm Kem Rán Siêu Ngon Ngay Tại Nhà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50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129442"/>
            <a:ext cx="2914900" cy="1943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6" descr="CÁCH RÁN CÁ HỒI ẤN TƯỢNG KHIẾN AI CŨNG PHẢI KHEN NGỢ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Cách chiên rán chín đều vàng ươm, vô cùng thơm ngon, chỉ cần cho ..."/>
          <p:cNvSpPr>
            <a:spLocks noChangeAspect="1" noChangeArrowheads="1"/>
          </p:cNvSpPr>
          <p:nvPr/>
        </p:nvSpPr>
        <p:spPr bwMode="auto">
          <a:xfrm>
            <a:off x="472885" y="-60669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6406" y="4096460"/>
            <a:ext cx="2819400" cy="195703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85800" y="2155448"/>
            <a:ext cx="7924800" cy="892552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 algn="ctr"/>
            <a:r>
              <a:rPr lang="vi-VN" sz="2600" b="1" dirty="0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 </a:t>
            </a:r>
            <a:r>
              <a:rPr lang="fr-FR" sz="2600" b="1" dirty="0" err="1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éo</a:t>
            </a:r>
            <a:r>
              <a:rPr lang="fr-FR" sz="2600" b="1" dirty="0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un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óng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̀u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ẽ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ất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tamin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endParaRPr lang="vi-VN" sz="2600" b="1" dirty="0" smtClean="0">
              <a:solidFill>
                <a:schemeClr val="bg1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fr-FR" sz="2600" b="1" dirty="0" err="1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fr-FR" sz="2600" b="1" dirty="0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ị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ến</a:t>
            </a:r>
            <a:r>
              <a:rPr lang="fr-FR" sz="2600" b="1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600" b="1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</a:t>
            </a:r>
            <a:r>
              <a:rPr lang="fr-FR" sz="2600" b="1" dirty="0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fr-FR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7710157" y="1640265"/>
            <a:ext cx="762000" cy="70851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71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8808" y="4800600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ê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ửa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81000"/>
            <a:ext cx="4781550" cy="37979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78" y="4965167"/>
            <a:ext cx="298730" cy="29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878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5763"/>
            <a:ext cx="6858000" cy="1081087"/>
          </a:xfrm>
          <a:solidFill>
            <a:srgbClr val="002060"/>
          </a:solidFill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 b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vi-VN" sz="3200" b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b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10400" y="385763"/>
            <a:ext cx="2133600" cy="108108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2060"/>
              </a:solidFill>
            </a:endParaRPr>
          </a:p>
        </p:txBody>
      </p:sp>
      <p:pic>
        <p:nvPicPr>
          <p:cNvPr id="1026" name="Picture 2" descr="Top 17 thực phẩm tốt cho sức khỏe có thể bạn chưa biết – Bibo 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64052"/>
            <a:ext cx="5867400" cy="308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3"/>
          <a:srcRect l="6906" t="26080" r="6916" b="56294"/>
          <a:stretch>
            <a:fillRect/>
          </a:stretch>
        </p:blipFill>
        <p:spPr>
          <a:xfrm>
            <a:off x="302127" y="2209800"/>
            <a:ext cx="8460873" cy="972315"/>
          </a:xfrm>
          <a:custGeom>
            <a:avLst/>
            <a:gdLst/>
            <a:ahLst/>
            <a:cxnLst/>
            <a:rect l="l" t="t" r="r" b="b"/>
            <a:pathLst>
              <a:path w="6829472" h="784836">
                <a:moveTo>
                  <a:pt x="3344573" y="676080"/>
                </a:moveTo>
                <a:lnTo>
                  <a:pt x="3344573" y="728909"/>
                </a:lnTo>
                <a:lnTo>
                  <a:pt x="3368492" y="728909"/>
                </a:lnTo>
                <a:cubicBezTo>
                  <a:pt x="3389716" y="728909"/>
                  <a:pt x="3400328" y="719961"/>
                  <a:pt x="3400328" y="702064"/>
                </a:cubicBezTo>
                <a:cubicBezTo>
                  <a:pt x="3400328" y="693689"/>
                  <a:pt x="3397488" y="687265"/>
                  <a:pt x="3391809" y="682791"/>
                </a:cubicBezTo>
                <a:cubicBezTo>
                  <a:pt x="3386130" y="678317"/>
                  <a:pt x="3377899" y="676080"/>
                  <a:pt x="3367116" y="676080"/>
                </a:cubicBezTo>
                <a:close/>
                <a:moveTo>
                  <a:pt x="4675877" y="581606"/>
                </a:moveTo>
                <a:cubicBezTo>
                  <a:pt x="4641805" y="581606"/>
                  <a:pt x="4624769" y="606157"/>
                  <a:pt x="4624769" y="655258"/>
                </a:cubicBezTo>
                <a:cubicBezTo>
                  <a:pt x="4624769" y="703900"/>
                  <a:pt x="4641691" y="728221"/>
                  <a:pt x="4675533" y="728221"/>
                </a:cubicBezTo>
                <a:cubicBezTo>
                  <a:pt x="4692742" y="728221"/>
                  <a:pt x="4705505" y="722312"/>
                  <a:pt x="4713822" y="710496"/>
                </a:cubicBezTo>
                <a:cubicBezTo>
                  <a:pt x="4722139" y="698680"/>
                  <a:pt x="4726298" y="680267"/>
                  <a:pt x="4726298" y="655258"/>
                </a:cubicBezTo>
                <a:cubicBezTo>
                  <a:pt x="4726298" y="630134"/>
                  <a:pt x="4722082" y="611577"/>
                  <a:pt x="4713650" y="599589"/>
                </a:cubicBezTo>
                <a:cubicBezTo>
                  <a:pt x="4705218" y="587601"/>
                  <a:pt x="4692627" y="581606"/>
                  <a:pt x="4675877" y="581606"/>
                </a:cubicBezTo>
                <a:close/>
                <a:moveTo>
                  <a:pt x="1656453" y="581606"/>
                </a:moveTo>
                <a:cubicBezTo>
                  <a:pt x="1622381" y="581606"/>
                  <a:pt x="1605344" y="606157"/>
                  <a:pt x="1605344" y="655258"/>
                </a:cubicBezTo>
                <a:cubicBezTo>
                  <a:pt x="1605344" y="703900"/>
                  <a:pt x="1622266" y="728221"/>
                  <a:pt x="1656109" y="728221"/>
                </a:cubicBezTo>
                <a:cubicBezTo>
                  <a:pt x="1673317" y="728221"/>
                  <a:pt x="1686080" y="722312"/>
                  <a:pt x="1694397" y="710496"/>
                </a:cubicBezTo>
                <a:cubicBezTo>
                  <a:pt x="1702714" y="698680"/>
                  <a:pt x="1706873" y="680267"/>
                  <a:pt x="1706873" y="655258"/>
                </a:cubicBezTo>
                <a:cubicBezTo>
                  <a:pt x="1706873" y="630134"/>
                  <a:pt x="1702657" y="611577"/>
                  <a:pt x="1694225" y="599589"/>
                </a:cubicBezTo>
                <a:cubicBezTo>
                  <a:pt x="1685793" y="587601"/>
                  <a:pt x="1673202" y="581606"/>
                  <a:pt x="1656453" y="581606"/>
                </a:cubicBezTo>
                <a:close/>
                <a:moveTo>
                  <a:pt x="3344573" y="581262"/>
                </a:moveTo>
                <a:lnTo>
                  <a:pt x="3344573" y="626348"/>
                </a:lnTo>
                <a:lnTo>
                  <a:pt x="3365050" y="626348"/>
                </a:lnTo>
                <a:cubicBezTo>
                  <a:pt x="3374802" y="626348"/>
                  <a:pt x="3382345" y="624340"/>
                  <a:pt x="3387679" y="620325"/>
                </a:cubicBezTo>
                <a:cubicBezTo>
                  <a:pt x="3393014" y="616310"/>
                  <a:pt x="3395681" y="610344"/>
                  <a:pt x="3395681" y="602428"/>
                </a:cubicBezTo>
                <a:cubicBezTo>
                  <a:pt x="3395681" y="588318"/>
                  <a:pt x="3385012" y="581262"/>
                  <a:pt x="3363674" y="581262"/>
                </a:cubicBezTo>
                <a:close/>
                <a:moveTo>
                  <a:pt x="1372898" y="581262"/>
                </a:moveTo>
                <a:lnTo>
                  <a:pt x="1372898" y="638738"/>
                </a:lnTo>
                <a:lnTo>
                  <a:pt x="1385632" y="638738"/>
                </a:lnTo>
                <a:cubicBezTo>
                  <a:pt x="1409380" y="638738"/>
                  <a:pt x="1421253" y="628241"/>
                  <a:pt x="1421253" y="607247"/>
                </a:cubicBezTo>
                <a:cubicBezTo>
                  <a:pt x="1421253" y="589924"/>
                  <a:pt x="1409609" y="581262"/>
                  <a:pt x="1386320" y="581262"/>
                </a:cubicBezTo>
                <a:close/>
                <a:moveTo>
                  <a:pt x="5339418" y="570249"/>
                </a:moveTo>
                <a:cubicBezTo>
                  <a:pt x="5338386" y="576100"/>
                  <a:pt x="5336349" y="585736"/>
                  <a:pt x="5333309" y="599159"/>
                </a:cubicBezTo>
                <a:cubicBezTo>
                  <a:pt x="5330269" y="612581"/>
                  <a:pt x="5323529" y="639025"/>
                  <a:pt x="5313090" y="678489"/>
                </a:cubicBezTo>
                <a:lnTo>
                  <a:pt x="5366607" y="678489"/>
                </a:lnTo>
                <a:lnTo>
                  <a:pt x="5355766" y="637189"/>
                </a:lnTo>
                <a:cubicBezTo>
                  <a:pt x="5353242" y="628011"/>
                  <a:pt x="5350173" y="616138"/>
                  <a:pt x="5346560" y="601568"/>
                </a:cubicBezTo>
                <a:cubicBezTo>
                  <a:pt x="5342946" y="586998"/>
                  <a:pt x="5340565" y="576559"/>
                  <a:pt x="5339418" y="570249"/>
                </a:cubicBezTo>
                <a:close/>
                <a:moveTo>
                  <a:pt x="5495925" y="529810"/>
                </a:moveTo>
                <a:lnTo>
                  <a:pt x="5584720" y="529810"/>
                </a:lnTo>
                <a:lnTo>
                  <a:pt x="5676268" y="704645"/>
                </a:lnTo>
                <a:lnTo>
                  <a:pt x="5677300" y="704645"/>
                </a:lnTo>
                <a:cubicBezTo>
                  <a:pt x="5675694" y="679292"/>
                  <a:pt x="5674891" y="658929"/>
                  <a:pt x="5674891" y="643556"/>
                </a:cubicBezTo>
                <a:lnTo>
                  <a:pt x="5674891" y="529810"/>
                </a:lnTo>
                <a:lnTo>
                  <a:pt x="5735464" y="529810"/>
                </a:lnTo>
                <a:lnTo>
                  <a:pt x="5735464" y="781394"/>
                </a:lnTo>
                <a:lnTo>
                  <a:pt x="5646325" y="781394"/>
                </a:lnTo>
                <a:lnTo>
                  <a:pt x="5554433" y="604149"/>
                </a:lnTo>
                <a:lnTo>
                  <a:pt x="5552884" y="604149"/>
                </a:lnTo>
                <a:cubicBezTo>
                  <a:pt x="5555064" y="632027"/>
                  <a:pt x="5556154" y="653307"/>
                  <a:pt x="5556154" y="667992"/>
                </a:cubicBezTo>
                <a:lnTo>
                  <a:pt x="5556154" y="781394"/>
                </a:lnTo>
                <a:lnTo>
                  <a:pt x="5495925" y="781394"/>
                </a:lnTo>
                <a:close/>
                <a:moveTo>
                  <a:pt x="4838701" y="529810"/>
                </a:moveTo>
                <a:lnTo>
                  <a:pt x="4927495" y="529810"/>
                </a:lnTo>
                <a:lnTo>
                  <a:pt x="5019043" y="704645"/>
                </a:lnTo>
                <a:lnTo>
                  <a:pt x="5020076" y="704645"/>
                </a:lnTo>
                <a:cubicBezTo>
                  <a:pt x="5018469" y="679292"/>
                  <a:pt x="5017666" y="658929"/>
                  <a:pt x="5017666" y="643556"/>
                </a:cubicBezTo>
                <a:lnTo>
                  <a:pt x="5017666" y="529810"/>
                </a:lnTo>
                <a:lnTo>
                  <a:pt x="5078240" y="529810"/>
                </a:lnTo>
                <a:lnTo>
                  <a:pt x="5078240" y="781394"/>
                </a:lnTo>
                <a:lnTo>
                  <a:pt x="4989101" y="781394"/>
                </a:lnTo>
                <a:lnTo>
                  <a:pt x="4897209" y="604149"/>
                </a:lnTo>
                <a:lnTo>
                  <a:pt x="4895660" y="604149"/>
                </a:lnTo>
                <a:cubicBezTo>
                  <a:pt x="4897839" y="632027"/>
                  <a:pt x="4898930" y="653307"/>
                  <a:pt x="4898930" y="667992"/>
                </a:cubicBezTo>
                <a:lnTo>
                  <a:pt x="4898930" y="781394"/>
                </a:lnTo>
                <a:lnTo>
                  <a:pt x="4838701" y="781394"/>
                </a:lnTo>
                <a:close/>
                <a:moveTo>
                  <a:pt x="4219576" y="529810"/>
                </a:moveTo>
                <a:lnTo>
                  <a:pt x="4310091" y="529810"/>
                </a:lnTo>
                <a:lnTo>
                  <a:pt x="4362576" y="708431"/>
                </a:lnTo>
                <a:lnTo>
                  <a:pt x="4363953" y="708431"/>
                </a:lnTo>
                <a:lnTo>
                  <a:pt x="4415406" y="529810"/>
                </a:lnTo>
                <a:lnTo>
                  <a:pt x="4506093" y="529810"/>
                </a:lnTo>
                <a:lnTo>
                  <a:pt x="4506093" y="781394"/>
                </a:lnTo>
                <a:lnTo>
                  <a:pt x="4443627" y="781394"/>
                </a:lnTo>
                <a:lnTo>
                  <a:pt x="4443627" y="671089"/>
                </a:lnTo>
                <a:cubicBezTo>
                  <a:pt x="4443627" y="665353"/>
                  <a:pt x="4443713" y="658986"/>
                  <a:pt x="4443885" y="651988"/>
                </a:cubicBezTo>
                <a:cubicBezTo>
                  <a:pt x="4444057" y="644990"/>
                  <a:pt x="4444832" y="627839"/>
                  <a:pt x="4446208" y="600535"/>
                </a:cubicBezTo>
                <a:lnTo>
                  <a:pt x="4444660" y="600535"/>
                </a:lnTo>
                <a:lnTo>
                  <a:pt x="4393895" y="781394"/>
                </a:lnTo>
                <a:lnTo>
                  <a:pt x="4329192" y="781394"/>
                </a:lnTo>
                <a:lnTo>
                  <a:pt x="4277740" y="600191"/>
                </a:lnTo>
                <a:lnTo>
                  <a:pt x="4276191" y="600191"/>
                </a:lnTo>
                <a:cubicBezTo>
                  <a:pt x="4278600" y="631051"/>
                  <a:pt x="4279805" y="655028"/>
                  <a:pt x="4279805" y="672122"/>
                </a:cubicBezTo>
                <a:lnTo>
                  <a:pt x="4279805" y="781394"/>
                </a:lnTo>
                <a:lnTo>
                  <a:pt x="4219576" y="781394"/>
                </a:lnTo>
                <a:close/>
                <a:moveTo>
                  <a:pt x="3829050" y="529810"/>
                </a:moveTo>
                <a:lnTo>
                  <a:pt x="3917845" y="529810"/>
                </a:lnTo>
                <a:lnTo>
                  <a:pt x="4009393" y="704645"/>
                </a:lnTo>
                <a:lnTo>
                  <a:pt x="4010425" y="704645"/>
                </a:lnTo>
                <a:cubicBezTo>
                  <a:pt x="4008819" y="679292"/>
                  <a:pt x="4008016" y="658929"/>
                  <a:pt x="4008016" y="643556"/>
                </a:cubicBezTo>
                <a:lnTo>
                  <a:pt x="4008016" y="529810"/>
                </a:lnTo>
                <a:lnTo>
                  <a:pt x="4068589" y="529810"/>
                </a:lnTo>
                <a:lnTo>
                  <a:pt x="4068589" y="781394"/>
                </a:lnTo>
                <a:lnTo>
                  <a:pt x="3979450" y="781394"/>
                </a:lnTo>
                <a:lnTo>
                  <a:pt x="3887558" y="604149"/>
                </a:lnTo>
                <a:lnTo>
                  <a:pt x="3886010" y="604149"/>
                </a:lnTo>
                <a:cubicBezTo>
                  <a:pt x="3888189" y="632027"/>
                  <a:pt x="3889279" y="653307"/>
                  <a:pt x="3889279" y="667992"/>
                </a:cubicBezTo>
                <a:lnTo>
                  <a:pt x="3889279" y="781394"/>
                </a:lnTo>
                <a:lnTo>
                  <a:pt x="3829050" y="781394"/>
                </a:lnTo>
                <a:close/>
                <a:moveTo>
                  <a:pt x="3638550" y="529810"/>
                </a:moveTo>
                <a:lnTo>
                  <a:pt x="3787918" y="529810"/>
                </a:lnTo>
                <a:lnTo>
                  <a:pt x="3787918" y="584360"/>
                </a:lnTo>
                <a:lnTo>
                  <a:pt x="3706523" y="584360"/>
                </a:lnTo>
                <a:lnTo>
                  <a:pt x="3706523" y="623939"/>
                </a:lnTo>
                <a:lnTo>
                  <a:pt x="3781895" y="623939"/>
                </a:lnTo>
                <a:lnTo>
                  <a:pt x="3781895" y="678489"/>
                </a:lnTo>
                <a:lnTo>
                  <a:pt x="3706523" y="678489"/>
                </a:lnTo>
                <a:lnTo>
                  <a:pt x="3706523" y="725984"/>
                </a:lnTo>
                <a:lnTo>
                  <a:pt x="3787918" y="725984"/>
                </a:lnTo>
                <a:lnTo>
                  <a:pt x="3787918" y="781394"/>
                </a:lnTo>
                <a:lnTo>
                  <a:pt x="3638550" y="781394"/>
                </a:lnTo>
                <a:close/>
                <a:moveTo>
                  <a:pt x="3514725" y="529810"/>
                </a:moveTo>
                <a:lnTo>
                  <a:pt x="3583042" y="529810"/>
                </a:lnTo>
                <a:lnTo>
                  <a:pt x="3583042" y="781394"/>
                </a:lnTo>
                <a:lnTo>
                  <a:pt x="3514725" y="781394"/>
                </a:lnTo>
                <a:close/>
                <a:moveTo>
                  <a:pt x="3276600" y="529810"/>
                </a:moveTo>
                <a:lnTo>
                  <a:pt x="3364362" y="529810"/>
                </a:lnTo>
                <a:cubicBezTo>
                  <a:pt x="3398549" y="529810"/>
                  <a:pt x="3423931" y="534886"/>
                  <a:pt x="3440509" y="545039"/>
                </a:cubicBezTo>
                <a:cubicBezTo>
                  <a:pt x="3457086" y="555192"/>
                  <a:pt x="3465374" y="570995"/>
                  <a:pt x="3465374" y="592448"/>
                </a:cubicBezTo>
                <a:cubicBezTo>
                  <a:pt x="3465374" y="606558"/>
                  <a:pt x="3461761" y="618604"/>
                  <a:pt x="3454533" y="628585"/>
                </a:cubicBezTo>
                <a:cubicBezTo>
                  <a:pt x="3447306" y="638566"/>
                  <a:pt x="3437784" y="644990"/>
                  <a:pt x="3425968" y="647858"/>
                </a:cubicBezTo>
                <a:lnTo>
                  <a:pt x="3425968" y="649579"/>
                </a:lnTo>
                <a:cubicBezTo>
                  <a:pt x="3441570" y="653709"/>
                  <a:pt x="3452870" y="660592"/>
                  <a:pt x="3459868" y="670229"/>
                </a:cubicBezTo>
                <a:cubicBezTo>
                  <a:pt x="3466866" y="679865"/>
                  <a:pt x="3470365" y="692370"/>
                  <a:pt x="3470365" y="707743"/>
                </a:cubicBezTo>
                <a:cubicBezTo>
                  <a:pt x="3470365" y="730572"/>
                  <a:pt x="3461789" y="748555"/>
                  <a:pt x="3444639" y="761691"/>
                </a:cubicBezTo>
                <a:cubicBezTo>
                  <a:pt x="3427488" y="774826"/>
                  <a:pt x="3404113" y="781394"/>
                  <a:pt x="3374515" y="781394"/>
                </a:cubicBezTo>
                <a:lnTo>
                  <a:pt x="3276600" y="781394"/>
                </a:lnTo>
                <a:close/>
                <a:moveTo>
                  <a:pt x="2981325" y="529810"/>
                </a:moveTo>
                <a:lnTo>
                  <a:pt x="3130693" y="529810"/>
                </a:lnTo>
                <a:lnTo>
                  <a:pt x="3130693" y="584360"/>
                </a:lnTo>
                <a:lnTo>
                  <a:pt x="3049298" y="584360"/>
                </a:lnTo>
                <a:lnTo>
                  <a:pt x="3049298" y="623939"/>
                </a:lnTo>
                <a:lnTo>
                  <a:pt x="3124670" y="623939"/>
                </a:lnTo>
                <a:lnTo>
                  <a:pt x="3124670" y="678489"/>
                </a:lnTo>
                <a:lnTo>
                  <a:pt x="3049298" y="678489"/>
                </a:lnTo>
                <a:lnTo>
                  <a:pt x="3049298" y="725984"/>
                </a:lnTo>
                <a:lnTo>
                  <a:pt x="3130693" y="725984"/>
                </a:lnTo>
                <a:lnTo>
                  <a:pt x="3130693" y="781394"/>
                </a:lnTo>
                <a:lnTo>
                  <a:pt x="2981325" y="781394"/>
                </a:lnTo>
                <a:close/>
                <a:moveTo>
                  <a:pt x="2714625" y="529810"/>
                </a:moveTo>
                <a:lnTo>
                  <a:pt x="2782942" y="529810"/>
                </a:lnTo>
                <a:lnTo>
                  <a:pt x="2782942" y="623078"/>
                </a:lnTo>
                <a:lnTo>
                  <a:pt x="2861928" y="623078"/>
                </a:lnTo>
                <a:lnTo>
                  <a:pt x="2861928" y="529810"/>
                </a:lnTo>
                <a:lnTo>
                  <a:pt x="2930245" y="529810"/>
                </a:lnTo>
                <a:lnTo>
                  <a:pt x="2930245" y="781394"/>
                </a:lnTo>
                <a:lnTo>
                  <a:pt x="2861928" y="781394"/>
                </a:lnTo>
                <a:lnTo>
                  <a:pt x="2861928" y="678833"/>
                </a:lnTo>
                <a:lnTo>
                  <a:pt x="2782942" y="678833"/>
                </a:lnTo>
                <a:lnTo>
                  <a:pt x="2782942" y="781394"/>
                </a:lnTo>
                <a:lnTo>
                  <a:pt x="2714625" y="781394"/>
                </a:lnTo>
                <a:close/>
                <a:moveTo>
                  <a:pt x="1819276" y="529810"/>
                </a:moveTo>
                <a:lnTo>
                  <a:pt x="1908070" y="529810"/>
                </a:lnTo>
                <a:lnTo>
                  <a:pt x="1999618" y="704645"/>
                </a:lnTo>
                <a:lnTo>
                  <a:pt x="2000650" y="704645"/>
                </a:lnTo>
                <a:cubicBezTo>
                  <a:pt x="1999044" y="679292"/>
                  <a:pt x="1998241" y="658929"/>
                  <a:pt x="1998241" y="643556"/>
                </a:cubicBezTo>
                <a:lnTo>
                  <a:pt x="1998241" y="529810"/>
                </a:lnTo>
                <a:lnTo>
                  <a:pt x="2058814" y="529810"/>
                </a:lnTo>
                <a:lnTo>
                  <a:pt x="2058814" y="781394"/>
                </a:lnTo>
                <a:lnTo>
                  <a:pt x="1969676" y="781394"/>
                </a:lnTo>
                <a:lnTo>
                  <a:pt x="1877784" y="604149"/>
                </a:lnTo>
                <a:lnTo>
                  <a:pt x="1876235" y="604149"/>
                </a:lnTo>
                <a:cubicBezTo>
                  <a:pt x="1878414" y="632027"/>
                  <a:pt x="1879505" y="653307"/>
                  <a:pt x="1879505" y="667992"/>
                </a:cubicBezTo>
                <a:lnTo>
                  <a:pt x="1879505" y="781394"/>
                </a:lnTo>
                <a:lnTo>
                  <a:pt x="1819276" y="781394"/>
                </a:lnTo>
                <a:close/>
                <a:moveTo>
                  <a:pt x="1304926" y="529810"/>
                </a:moveTo>
                <a:lnTo>
                  <a:pt x="1387353" y="529810"/>
                </a:lnTo>
                <a:cubicBezTo>
                  <a:pt x="1455727" y="529810"/>
                  <a:pt x="1489914" y="554589"/>
                  <a:pt x="1489914" y="604149"/>
                </a:cubicBezTo>
                <a:cubicBezTo>
                  <a:pt x="1489914" y="633288"/>
                  <a:pt x="1475689" y="655831"/>
                  <a:pt x="1447238" y="671778"/>
                </a:cubicBezTo>
                <a:lnTo>
                  <a:pt x="1520545" y="781394"/>
                </a:lnTo>
                <a:lnTo>
                  <a:pt x="1443452" y="781394"/>
                </a:lnTo>
                <a:lnTo>
                  <a:pt x="1390106" y="689846"/>
                </a:lnTo>
                <a:lnTo>
                  <a:pt x="1372898" y="689846"/>
                </a:lnTo>
                <a:lnTo>
                  <a:pt x="1372898" y="781394"/>
                </a:lnTo>
                <a:lnTo>
                  <a:pt x="1304926" y="781394"/>
                </a:lnTo>
                <a:close/>
                <a:moveTo>
                  <a:pt x="1076963" y="529810"/>
                </a:moveTo>
                <a:lnTo>
                  <a:pt x="1267630" y="529810"/>
                </a:lnTo>
                <a:lnTo>
                  <a:pt x="1267630" y="585392"/>
                </a:lnTo>
                <a:lnTo>
                  <a:pt x="1206369" y="585392"/>
                </a:lnTo>
                <a:lnTo>
                  <a:pt x="1206369" y="781394"/>
                </a:lnTo>
                <a:lnTo>
                  <a:pt x="1138396" y="781394"/>
                </a:lnTo>
                <a:lnTo>
                  <a:pt x="1138396" y="585392"/>
                </a:lnTo>
                <a:lnTo>
                  <a:pt x="1076963" y="585392"/>
                </a:lnTo>
                <a:close/>
                <a:moveTo>
                  <a:pt x="5293644" y="528777"/>
                </a:moveTo>
                <a:lnTo>
                  <a:pt x="5384332" y="528777"/>
                </a:lnTo>
                <a:lnTo>
                  <a:pt x="5467448" y="781394"/>
                </a:lnTo>
                <a:lnTo>
                  <a:pt x="5393108" y="781394"/>
                </a:lnTo>
                <a:lnTo>
                  <a:pt x="5380718" y="734244"/>
                </a:lnTo>
                <a:lnTo>
                  <a:pt x="5298979" y="734244"/>
                </a:lnTo>
                <a:lnTo>
                  <a:pt x="5286245" y="781394"/>
                </a:lnTo>
                <a:lnTo>
                  <a:pt x="5211561" y="781394"/>
                </a:lnTo>
                <a:close/>
                <a:moveTo>
                  <a:pt x="2598739" y="526196"/>
                </a:moveTo>
                <a:cubicBezTo>
                  <a:pt x="2625928" y="526196"/>
                  <a:pt x="2651913" y="532104"/>
                  <a:pt x="2676693" y="543920"/>
                </a:cubicBezTo>
                <a:lnTo>
                  <a:pt x="2655871" y="597438"/>
                </a:lnTo>
                <a:cubicBezTo>
                  <a:pt x="2646578" y="593078"/>
                  <a:pt x="2637286" y="589407"/>
                  <a:pt x="2627994" y="586425"/>
                </a:cubicBezTo>
                <a:cubicBezTo>
                  <a:pt x="2618701" y="583442"/>
                  <a:pt x="2608720" y="581951"/>
                  <a:pt x="2598051" y="581951"/>
                </a:cubicBezTo>
                <a:cubicBezTo>
                  <a:pt x="2581875" y="581951"/>
                  <a:pt x="2569256" y="588576"/>
                  <a:pt x="2560193" y="601826"/>
                </a:cubicBezTo>
                <a:cubicBezTo>
                  <a:pt x="2551130" y="615076"/>
                  <a:pt x="2546598" y="633346"/>
                  <a:pt x="2546598" y="656634"/>
                </a:cubicBezTo>
                <a:cubicBezTo>
                  <a:pt x="2546598" y="705047"/>
                  <a:pt x="2565011" y="729253"/>
                  <a:pt x="2601837" y="729253"/>
                </a:cubicBezTo>
                <a:cubicBezTo>
                  <a:pt x="2612965" y="729253"/>
                  <a:pt x="2623749" y="727704"/>
                  <a:pt x="2634189" y="724607"/>
                </a:cubicBezTo>
                <a:cubicBezTo>
                  <a:pt x="2644629" y="721509"/>
                  <a:pt x="2655125" y="717781"/>
                  <a:pt x="2665679" y="713422"/>
                </a:cubicBezTo>
                <a:lnTo>
                  <a:pt x="2665679" y="770897"/>
                </a:lnTo>
                <a:cubicBezTo>
                  <a:pt x="2644685" y="780190"/>
                  <a:pt x="2620938" y="784836"/>
                  <a:pt x="2594438" y="784836"/>
                </a:cubicBezTo>
                <a:cubicBezTo>
                  <a:pt x="2556465" y="784836"/>
                  <a:pt x="2527354" y="773823"/>
                  <a:pt x="2507105" y="751796"/>
                </a:cubicBezTo>
                <a:cubicBezTo>
                  <a:pt x="2486858" y="729769"/>
                  <a:pt x="2476733" y="697934"/>
                  <a:pt x="2476733" y="656290"/>
                </a:cubicBezTo>
                <a:cubicBezTo>
                  <a:pt x="2476733" y="630248"/>
                  <a:pt x="2481637" y="607361"/>
                  <a:pt x="2491446" y="587629"/>
                </a:cubicBezTo>
                <a:cubicBezTo>
                  <a:pt x="2501255" y="567897"/>
                  <a:pt x="2515366" y="552725"/>
                  <a:pt x="2533778" y="542113"/>
                </a:cubicBezTo>
                <a:cubicBezTo>
                  <a:pt x="2552191" y="531502"/>
                  <a:pt x="2573845" y="526196"/>
                  <a:pt x="2598739" y="526196"/>
                </a:cubicBezTo>
                <a:close/>
                <a:moveTo>
                  <a:pt x="2237418" y="526196"/>
                </a:moveTo>
                <a:cubicBezTo>
                  <a:pt x="2253249" y="526196"/>
                  <a:pt x="2268191" y="527687"/>
                  <a:pt x="2282245" y="530670"/>
                </a:cubicBezTo>
                <a:cubicBezTo>
                  <a:pt x="2296298" y="533653"/>
                  <a:pt x="2308544" y="537439"/>
                  <a:pt x="2318984" y="542027"/>
                </a:cubicBezTo>
                <a:lnTo>
                  <a:pt x="2297474" y="595373"/>
                </a:lnTo>
                <a:cubicBezTo>
                  <a:pt x="2279348" y="586425"/>
                  <a:pt x="2259444" y="581951"/>
                  <a:pt x="2237762" y="581951"/>
                </a:cubicBezTo>
                <a:cubicBezTo>
                  <a:pt x="2217915" y="581951"/>
                  <a:pt x="2202570" y="588404"/>
                  <a:pt x="2191729" y="601310"/>
                </a:cubicBezTo>
                <a:cubicBezTo>
                  <a:pt x="2180888" y="614216"/>
                  <a:pt x="2175467" y="632657"/>
                  <a:pt x="2175467" y="656634"/>
                </a:cubicBezTo>
                <a:cubicBezTo>
                  <a:pt x="2175467" y="680152"/>
                  <a:pt x="2180372" y="698078"/>
                  <a:pt x="2190180" y="710410"/>
                </a:cubicBezTo>
                <a:cubicBezTo>
                  <a:pt x="2199989" y="722743"/>
                  <a:pt x="2214129" y="728909"/>
                  <a:pt x="2232599" y="728909"/>
                </a:cubicBezTo>
                <a:cubicBezTo>
                  <a:pt x="2242695" y="728909"/>
                  <a:pt x="2251987" y="727934"/>
                  <a:pt x="2260476" y="725984"/>
                </a:cubicBezTo>
                <a:lnTo>
                  <a:pt x="2260476" y="686577"/>
                </a:lnTo>
                <a:lnTo>
                  <a:pt x="2215563" y="686577"/>
                </a:lnTo>
                <a:lnTo>
                  <a:pt x="2215563" y="634092"/>
                </a:lnTo>
                <a:lnTo>
                  <a:pt x="2324147" y="634092"/>
                </a:lnTo>
                <a:lnTo>
                  <a:pt x="2324147" y="769693"/>
                </a:lnTo>
                <a:cubicBezTo>
                  <a:pt x="2294664" y="779788"/>
                  <a:pt x="2262255" y="784836"/>
                  <a:pt x="2226920" y="784836"/>
                </a:cubicBezTo>
                <a:cubicBezTo>
                  <a:pt x="2188145" y="784836"/>
                  <a:pt x="2158173" y="773593"/>
                  <a:pt x="2137007" y="751108"/>
                </a:cubicBezTo>
                <a:cubicBezTo>
                  <a:pt x="2115841" y="728622"/>
                  <a:pt x="2105258" y="696558"/>
                  <a:pt x="2105258" y="654914"/>
                </a:cubicBezTo>
                <a:cubicBezTo>
                  <a:pt x="2105258" y="614302"/>
                  <a:pt x="2116845" y="582696"/>
                  <a:pt x="2140019" y="560096"/>
                </a:cubicBezTo>
                <a:cubicBezTo>
                  <a:pt x="2163192" y="537496"/>
                  <a:pt x="2195659" y="526196"/>
                  <a:pt x="2237418" y="526196"/>
                </a:cubicBezTo>
                <a:close/>
                <a:moveTo>
                  <a:pt x="4675877" y="525852"/>
                </a:moveTo>
                <a:cubicBezTo>
                  <a:pt x="4715916" y="525852"/>
                  <a:pt x="4746259" y="536808"/>
                  <a:pt x="4766909" y="558719"/>
                </a:cubicBezTo>
                <a:cubicBezTo>
                  <a:pt x="4787559" y="580631"/>
                  <a:pt x="4797884" y="612811"/>
                  <a:pt x="4797884" y="655258"/>
                </a:cubicBezTo>
                <a:cubicBezTo>
                  <a:pt x="4797884" y="697590"/>
                  <a:pt x="4787502" y="729769"/>
                  <a:pt x="4766737" y="751796"/>
                </a:cubicBezTo>
                <a:cubicBezTo>
                  <a:pt x="4745973" y="773823"/>
                  <a:pt x="4715572" y="784836"/>
                  <a:pt x="4675533" y="784836"/>
                </a:cubicBezTo>
                <a:cubicBezTo>
                  <a:pt x="4636069" y="784836"/>
                  <a:pt x="4605811" y="773765"/>
                  <a:pt x="4584760" y="751624"/>
                </a:cubicBezTo>
                <a:cubicBezTo>
                  <a:pt x="4563709" y="729483"/>
                  <a:pt x="4553183" y="697246"/>
                  <a:pt x="4553183" y="654914"/>
                </a:cubicBezTo>
                <a:cubicBezTo>
                  <a:pt x="4553183" y="613040"/>
                  <a:pt x="4563651" y="581061"/>
                  <a:pt x="4584588" y="558977"/>
                </a:cubicBezTo>
                <a:cubicBezTo>
                  <a:pt x="4605525" y="536894"/>
                  <a:pt x="4635954" y="525852"/>
                  <a:pt x="4675877" y="525852"/>
                </a:cubicBezTo>
                <a:close/>
                <a:moveTo>
                  <a:pt x="1656453" y="525852"/>
                </a:moveTo>
                <a:cubicBezTo>
                  <a:pt x="1696491" y="525852"/>
                  <a:pt x="1726834" y="536808"/>
                  <a:pt x="1747485" y="558719"/>
                </a:cubicBezTo>
                <a:cubicBezTo>
                  <a:pt x="1768134" y="580631"/>
                  <a:pt x="1778459" y="612811"/>
                  <a:pt x="1778459" y="655258"/>
                </a:cubicBezTo>
                <a:cubicBezTo>
                  <a:pt x="1778459" y="697590"/>
                  <a:pt x="1768077" y="729769"/>
                  <a:pt x="1747312" y="751796"/>
                </a:cubicBezTo>
                <a:cubicBezTo>
                  <a:pt x="1726548" y="773823"/>
                  <a:pt x="1696147" y="784836"/>
                  <a:pt x="1656109" y="784836"/>
                </a:cubicBezTo>
                <a:cubicBezTo>
                  <a:pt x="1616644" y="784836"/>
                  <a:pt x="1586386" y="773765"/>
                  <a:pt x="1565335" y="751624"/>
                </a:cubicBezTo>
                <a:cubicBezTo>
                  <a:pt x="1544284" y="729483"/>
                  <a:pt x="1533758" y="697246"/>
                  <a:pt x="1533758" y="654914"/>
                </a:cubicBezTo>
                <a:cubicBezTo>
                  <a:pt x="1533758" y="613040"/>
                  <a:pt x="1544226" y="581061"/>
                  <a:pt x="1565163" y="558977"/>
                </a:cubicBezTo>
                <a:cubicBezTo>
                  <a:pt x="1586100" y="536894"/>
                  <a:pt x="1616530" y="525852"/>
                  <a:pt x="1656453" y="525852"/>
                </a:cubicBezTo>
                <a:close/>
                <a:moveTo>
                  <a:pt x="3677957" y="454265"/>
                </a:moveTo>
                <a:lnTo>
                  <a:pt x="3746962" y="454265"/>
                </a:lnTo>
                <a:cubicBezTo>
                  <a:pt x="3760844" y="475259"/>
                  <a:pt x="3773176" y="492066"/>
                  <a:pt x="3783960" y="504685"/>
                </a:cubicBezTo>
                <a:lnTo>
                  <a:pt x="3783960" y="509676"/>
                </a:lnTo>
                <a:lnTo>
                  <a:pt x="3748683" y="509676"/>
                </a:lnTo>
                <a:cubicBezTo>
                  <a:pt x="3736637" y="501645"/>
                  <a:pt x="3724534" y="492123"/>
                  <a:pt x="3712374" y="481110"/>
                </a:cubicBezTo>
                <a:cubicBezTo>
                  <a:pt x="3699295" y="492697"/>
                  <a:pt x="3687192" y="502219"/>
                  <a:pt x="3676064" y="509676"/>
                </a:cubicBezTo>
                <a:lnTo>
                  <a:pt x="3640959" y="509676"/>
                </a:lnTo>
                <a:lnTo>
                  <a:pt x="3640959" y="504685"/>
                </a:lnTo>
                <a:cubicBezTo>
                  <a:pt x="3651743" y="492066"/>
                  <a:pt x="3664076" y="475259"/>
                  <a:pt x="3677957" y="454265"/>
                </a:cubicBezTo>
                <a:close/>
                <a:moveTo>
                  <a:pt x="3020732" y="454265"/>
                </a:moveTo>
                <a:lnTo>
                  <a:pt x="3089737" y="454265"/>
                </a:lnTo>
                <a:cubicBezTo>
                  <a:pt x="3103619" y="475259"/>
                  <a:pt x="3115951" y="492066"/>
                  <a:pt x="3126735" y="504685"/>
                </a:cubicBezTo>
                <a:lnTo>
                  <a:pt x="3126735" y="509676"/>
                </a:lnTo>
                <a:lnTo>
                  <a:pt x="3091459" y="509676"/>
                </a:lnTo>
                <a:cubicBezTo>
                  <a:pt x="3079413" y="501645"/>
                  <a:pt x="3067310" y="492123"/>
                  <a:pt x="3055149" y="481110"/>
                </a:cubicBezTo>
                <a:cubicBezTo>
                  <a:pt x="3042071" y="492697"/>
                  <a:pt x="3029967" y="502219"/>
                  <a:pt x="3018839" y="509676"/>
                </a:cubicBezTo>
                <a:lnTo>
                  <a:pt x="2983734" y="509676"/>
                </a:lnTo>
                <a:lnTo>
                  <a:pt x="2983734" y="504685"/>
                </a:lnTo>
                <a:cubicBezTo>
                  <a:pt x="2994518" y="492066"/>
                  <a:pt x="3006851" y="475259"/>
                  <a:pt x="3020732" y="454265"/>
                </a:cubicBezTo>
                <a:close/>
                <a:moveTo>
                  <a:pt x="4681040" y="453233"/>
                </a:moveTo>
                <a:lnTo>
                  <a:pt x="4754691" y="453233"/>
                </a:lnTo>
                <a:lnTo>
                  <a:pt x="4754691" y="456847"/>
                </a:lnTo>
                <a:cubicBezTo>
                  <a:pt x="4745514" y="464189"/>
                  <a:pt x="4732894" y="473539"/>
                  <a:pt x="4716833" y="484896"/>
                </a:cubicBezTo>
                <a:cubicBezTo>
                  <a:pt x="4700772" y="496253"/>
                  <a:pt x="4688612" y="504513"/>
                  <a:pt x="4680352" y="509676"/>
                </a:cubicBezTo>
                <a:lnTo>
                  <a:pt x="4635610" y="509676"/>
                </a:lnTo>
                <a:lnTo>
                  <a:pt x="4635610" y="504685"/>
                </a:lnTo>
                <a:cubicBezTo>
                  <a:pt x="4653278" y="485756"/>
                  <a:pt x="4664492" y="473539"/>
                  <a:pt x="4669252" y="468032"/>
                </a:cubicBezTo>
                <a:cubicBezTo>
                  <a:pt x="4674014" y="462525"/>
                  <a:pt x="4677942" y="457592"/>
                  <a:pt x="4681040" y="453233"/>
                </a:cubicBezTo>
                <a:close/>
                <a:moveTo>
                  <a:pt x="5270069" y="445833"/>
                </a:moveTo>
                <a:lnTo>
                  <a:pt x="5306378" y="445833"/>
                </a:lnTo>
                <a:cubicBezTo>
                  <a:pt x="5308673" y="454782"/>
                  <a:pt x="5311971" y="460776"/>
                  <a:pt x="5316273" y="463816"/>
                </a:cubicBezTo>
                <a:cubicBezTo>
                  <a:pt x="5320575" y="466856"/>
                  <a:pt x="5328175" y="468376"/>
                  <a:pt x="5339074" y="468376"/>
                </a:cubicBezTo>
                <a:cubicBezTo>
                  <a:pt x="5348367" y="468376"/>
                  <a:pt x="5355566" y="466569"/>
                  <a:pt x="5360671" y="462955"/>
                </a:cubicBezTo>
                <a:cubicBezTo>
                  <a:pt x="5365775" y="459342"/>
                  <a:pt x="5369418" y="453634"/>
                  <a:pt x="5371598" y="445833"/>
                </a:cubicBezTo>
                <a:lnTo>
                  <a:pt x="5409284" y="445833"/>
                </a:lnTo>
                <a:cubicBezTo>
                  <a:pt x="5408137" y="465451"/>
                  <a:pt x="5401368" y="480995"/>
                  <a:pt x="5388978" y="492468"/>
                </a:cubicBezTo>
                <a:cubicBezTo>
                  <a:pt x="5376588" y="503940"/>
                  <a:pt x="5359954" y="509676"/>
                  <a:pt x="5339074" y="509676"/>
                </a:cubicBezTo>
                <a:cubicBezTo>
                  <a:pt x="5317621" y="509676"/>
                  <a:pt x="5301015" y="504227"/>
                  <a:pt x="5289256" y="493328"/>
                </a:cubicBezTo>
                <a:cubicBezTo>
                  <a:pt x="5277497" y="482429"/>
                  <a:pt x="5271102" y="466598"/>
                  <a:pt x="5270069" y="445833"/>
                </a:cubicBezTo>
                <a:close/>
                <a:moveTo>
                  <a:pt x="3792392" y="437057"/>
                </a:moveTo>
                <a:lnTo>
                  <a:pt x="3841436" y="437057"/>
                </a:lnTo>
                <a:lnTo>
                  <a:pt x="3841436" y="440671"/>
                </a:lnTo>
                <a:cubicBezTo>
                  <a:pt x="3834438" y="450307"/>
                  <a:pt x="3820556" y="462124"/>
                  <a:pt x="3799792" y="476120"/>
                </a:cubicBezTo>
                <a:lnTo>
                  <a:pt x="3767784" y="476120"/>
                </a:lnTo>
                <a:lnTo>
                  <a:pt x="3767784" y="471301"/>
                </a:lnTo>
                <a:cubicBezTo>
                  <a:pt x="3777880" y="461435"/>
                  <a:pt x="3786083" y="450021"/>
                  <a:pt x="3792392" y="437057"/>
                </a:cubicBezTo>
                <a:close/>
                <a:moveTo>
                  <a:pt x="3135167" y="437057"/>
                </a:moveTo>
                <a:lnTo>
                  <a:pt x="3184211" y="437057"/>
                </a:lnTo>
                <a:lnTo>
                  <a:pt x="3184211" y="440671"/>
                </a:lnTo>
                <a:cubicBezTo>
                  <a:pt x="3177212" y="450307"/>
                  <a:pt x="3163331" y="462124"/>
                  <a:pt x="3142567" y="476120"/>
                </a:cubicBezTo>
                <a:lnTo>
                  <a:pt x="3110559" y="476120"/>
                </a:lnTo>
                <a:lnTo>
                  <a:pt x="3110559" y="471301"/>
                </a:lnTo>
                <a:cubicBezTo>
                  <a:pt x="3120655" y="461435"/>
                  <a:pt x="3128857" y="450021"/>
                  <a:pt x="3135167" y="437057"/>
                </a:cubicBezTo>
                <a:close/>
                <a:moveTo>
                  <a:pt x="1148214" y="291164"/>
                </a:moveTo>
                <a:cubicBezTo>
                  <a:pt x="1159572" y="291164"/>
                  <a:pt x="1168290" y="294032"/>
                  <a:pt x="1174371" y="299768"/>
                </a:cubicBezTo>
                <a:cubicBezTo>
                  <a:pt x="1180451" y="305504"/>
                  <a:pt x="1183491" y="313649"/>
                  <a:pt x="1183491" y="324203"/>
                </a:cubicBezTo>
                <a:cubicBezTo>
                  <a:pt x="1183491" y="334528"/>
                  <a:pt x="1180365" y="342588"/>
                  <a:pt x="1174112" y="348381"/>
                </a:cubicBezTo>
                <a:cubicBezTo>
                  <a:pt x="1167860" y="354174"/>
                  <a:pt x="1159227" y="357071"/>
                  <a:pt x="1148214" y="357071"/>
                </a:cubicBezTo>
                <a:cubicBezTo>
                  <a:pt x="1136857" y="357071"/>
                  <a:pt x="1127908" y="354203"/>
                  <a:pt x="1121369" y="348467"/>
                </a:cubicBezTo>
                <a:cubicBezTo>
                  <a:pt x="1114830" y="342731"/>
                  <a:pt x="1111560" y="334643"/>
                  <a:pt x="1111560" y="324203"/>
                </a:cubicBezTo>
                <a:cubicBezTo>
                  <a:pt x="1111560" y="313649"/>
                  <a:pt x="1114687" y="305504"/>
                  <a:pt x="1120939" y="299768"/>
                </a:cubicBezTo>
                <a:cubicBezTo>
                  <a:pt x="1127191" y="294032"/>
                  <a:pt x="1136283" y="291164"/>
                  <a:pt x="1148214" y="291164"/>
                </a:cubicBezTo>
                <a:close/>
                <a:moveTo>
                  <a:pt x="1382423" y="247455"/>
                </a:moveTo>
                <a:lnTo>
                  <a:pt x="1382423" y="300284"/>
                </a:lnTo>
                <a:lnTo>
                  <a:pt x="1406343" y="300284"/>
                </a:lnTo>
                <a:cubicBezTo>
                  <a:pt x="1427566" y="300284"/>
                  <a:pt x="1438178" y="291336"/>
                  <a:pt x="1438178" y="273439"/>
                </a:cubicBezTo>
                <a:cubicBezTo>
                  <a:pt x="1438178" y="265064"/>
                  <a:pt x="1435339" y="258640"/>
                  <a:pt x="1429660" y="254166"/>
                </a:cubicBezTo>
                <a:cubicBezTo>
                  <a:pt x="1423981" y="249692"/>
                  <a:pt x="1415750" y="247455"/>
                  <a:pt x="1404966" y="247455"/>
                </a:cubicBezTo>
                <a:close/>
                <a:moveTo>
                  <a:pt x="67973" y="247455"/>
                </a:moveTo>
                <a:lnTo>
                  <a:pt x="67973" y="300284"/>
                </a:lnTo>
                <a:lnTo>
                  <a:pt x="91892" y="300284"/>
                </a:lnTo>
                <a:cubicBezTo>
                  <a:pt x="113116" y="300284"/>
                  <a:pt x="123728" y="291336"/>
                  <a:pt x="123728" y="273439"/>
                </a:cubicBezTo>
                <a:cubicBezTo>
                  <a:pt x="123728" y="265064"/>
                  <a:pt x="120888" y="258640"/>
                  <a:pt x="115210" y="254166"/>
                </a:cubicBezTo>
                <a:cubicBezTo>
                  <a:pt x="109531" y="249692"/>
                  <a:pt x="101300" y="247455"/>
                  <a:pt x="90516" y="247455"/>
                </a:cubicBezTo>
                <a:close/>
                <a:moveTo>
                  <a:pt x="5525798" y="156079"/>
                </a:moveTo>
                <a:lnTo>
                  <a:pt x="5525798" y="297014"/>
                </a:lnTo>
                <a:lnTo>
                  <a:pt x="5540941" y="297014"/>
                </a:lnTo>
                <a:cubicBezTo>
                  <a:pt x="5561591" y="297014"/>
                  <a:pt x="5576734" y="291020"/>
                  <a:pt x="5586371" y="279032"/>
                </a:cubicBezTo>
                <a:cubicBezTo>
                  <a:pt x="5596007" y="267043"/>
                  <a:pt x="5600826" y="248717"/>
                  <a:pt x="5600826" y="224051"/>
                </a:cubicBezTo>
                <a:cubicBezTo>
                  <a:pt x="5600826" y="200992"/>
                  <a:pt x="5596265" y="183899"/>
                  <a:pt x="5587145" y="172771"/>
                </a:cubicBezTo>
                <a:cubicBezTo>
                  <a:pt x="5578025" y="161643"/>
                  <a:pt x="5564172" y="156079"/>
                  <a:pt x="5545587" y="156079"/>
                </a:cubicBezTo>
                <a:close/>
                <a:moveTo>
                  <a:pt x="4487573" y="156079"/>
                </a:moveTo>
                <a:lnTo>
                  <a:pt x="4487573" y="297014"/>
                </a:lnTo>
                <a:lnTo>
                  <a:pt x="4502716" y="297014"/>
                </a:lnTo>
                <a:cubicBezTo>
                  <a:pt x="4523366" y="297014"/>
                  <a:pt x="4538509" y="291020"/>
                  <a:pt x="4548146" y="279032"/>
                </a:cubicBezTo>
                <a:cubicBezTo>
                  <a:pt x="4557782" y="267043"/>
                  <a:pt x="4562601" y="248717"/>
                  <a:pt x="4562601" y="224051"/>
                </a:cubicBezTo>
                <a:cubicBezTo>
                  <a:pt x="4562601" y="200992"/>
                  <a:pt x="4558040" y="183899"/>
                  <a:pt x="4548920" y="172771"/>
                </a:cubicBezTo>
                <a:cubicBezTo>
                  <a:pt x="4539800" y="161643"/>
                  <a:pt x="4525947" y="156079"/>
                  <a:pt x="4507362" y="156079"/>
                </a:cubicBezTo>
                <a:close/>
                <a:moveTo>
                  <a:pt x="1148214" y="155390"/>
                </a:moveTo>
                <a:cubicBezTo>
                  <a:pt x="1159572" y="155390"/>
                  <a:pt x="1168290" y="158259"/>
                  <a:pt x="1174371" y="163995"/>
                </a:cubicBezTo>
                <a:cubicBezTo>
                  <a:pt x="1180451" y="169731"/>
                  <a:pt x="1183491" y="177819"/>
                  <a:pt x="1183491" y="188258"/>
                </a:cubicBezTo>
                <a:cubicBezTo>
                  <a:pt x="1183491" y="198583"/>
                  <a:pt x="1180393" y="206671"/>
                  <a:pt x="1174199" y="212522"/>
                </a:cubicBezTo>
                <a:cubicBezTo>
                  <a:pt x="1168004" y="218373"/>
                  <a:pt x="1159342" y="221298"/>
                  <a:pt x="1148214" y="221298"/>
                </a:cubicBezTo>
                <a:cubicBezTo>
                  <a:pt x="1136513" y="221298"/>
                  <a:pt x="1127478" y="218373"/>
                  <a:pt x="1121111" y="212522"/>
                </a:cubicBezTo>
                <a:cubicBezTo>
                  <a:pt x="1114744" y="206671"/>
                  <a:pt x="1111560" y="198583"/>
                  <a:pt x="1111560" y="188258"/>
                </a:cubicBezTo>
                <a:cubicBezTo>
                  <a:pt x="1111560" y="177819"/>
                  <a:pt x="1114715" y="169731"/>
                  <a:pt x="1121025" y="163995"/>
                </a:cubicBezTo>
                <a:cubicBezTo>
                  <a:pt x="1127335" y="158259"/>
                  <a:pt x="1136398" y="155390"/>
                  <a:pt x="1148214" y="155390"/>
                </a:cubicBezTo>
                <a:close/>
                <a:moveTo>
                  <a:pt x="6142727" y="152981"/>
                </a:moveTo>
                <a:cubicBezTo>
                  <a:pt x="6108655" y="152981"/>
                  <a:pt x="6091619" y="177532"/>
                  <a:pt x="6091619" y="226633"/>
                </a:cubicBezTo>
                <a:cubicBezTo>
                  <a:pt x="6091619" y="275275"/>
                  <a:pt x="6108541" y="299596"/>
                  <a:pt x="6142383" y="299596"/>
                </a:cubicBezTo>
                <a:cubicBezTo>
                  <a:pt x="6159707" y="299596"/>
                  <a:pt x="6172555" y="293573"/>
                  <a:pt x="6180930" y="281527"/>
                </a:cubicBezTo>
                <a:cubicBezTo>
                  <a:pt x="6189305" y="269481"/>
                  <a:pt x="6193492" y="251183"/>
                  <a:pt x="6193492" y="226633"/>
                </a:cubicBezTo>
                <a:cubicBezTo>
                  <a:pt x="6193492" y="201738"/>
                  <a:pt x="6189276" y="183239"/>
                  <a:pt x="6180844" y="171136"/>
                </a:cubicBezTo>
                <a:cubicBezTo>
                  <a:pt x="6172412" y="159033"/>
                  <a:pt x="6159707" y="152981"/>
                  <a:pt x="6142727" y="152981"/>
                </a:cubicBezTo>
                <a:close/>
                <a:moveTo>
                  <a:pt x="2294628" y="152981"/>
                </a:moveTo>
                <a:cubicBezTo>
                  <a:pt x="2260555" y="152981"/>
                  <a:pt x="2243520" y="177532"/>
                  <a:pt x="2243520" y="226633"/>
                </a:cubicBezTo>
                <a:cubicBezTo>
                  <a:pt x="2243520" y="275275"/>
                  <a:pt x="2260440" y="299596"/>
                  <a:pt x="2294283" y="299596"/>
                </a:cubicBezTo>
                <a:cubicBezTo>
                  <a:pt x="2311492" y="299596"/>
                  <a:pt x="2324255" y="293687"/>
                  <a:pt x="2332572" y="281871"/>
                </a:cubicBezTo>
                <a:cubicBezTo>
                  <a:pt x="2340889" y="270055"/>
                  <a:pt x="2345048" y="251642"/>
                  <a:pt x="2345048" y="226633"/>
                </a:cubicBezTo>
                <a:cubicBezTo>
                  <a:pt x="2345048" y="201509"/>
                  <a:pt x="2340832" y="182952"/>
                  <a:pt x="2332400" y="170964"/>
                </a:cubicBezTo>
                <a:cubicBezTo>
                  <a:pt x="2323968" y="158976"/>
                  <a:pt x="2311377" y="152981"/>
                  <a:pt x="2294628" y="152981"/>
                </a:cubicBezTo>
                <a:close/>
                <a:moveTo>
                  <a:pt x="1904103" y="152981"/>
                </a:moveTo>
                <a:cubicBezTo>
                  <a:pt x="1870031" y="152981"/>
                  <a:pt x="1852994" y="177532"/>
                  <a:pt x="1852994" y="226633"/>
                </a:cubicBezTo>
                <a:cubicBezTo>
                  <a:pt x="1852994" y="275275"/>
                  <a:pt x="1869915" y="299596"/>
                  <a:pt x="1903759" y="299596"/>
                </a:cubicBezTo>
                <a:cubicBezTo>
                  <a:pt x="1920967" y="299596"/>
                  <a:pt x="1933730" y="293687"/>
                  <a:pt x="1942047" y="281871"/>
                </a:cubicBezTo>
                <a:cubicBezTo>
                  <a:pt x="1950364" y="270055"/>
                  <a:pt x="1954523" y="251642"/>
                  <a:pt x="1954523" y="226633"/>
                </a:cubicBezTo>
                <a:cubicBezTo>
                  <a:pt x="1954523" y="201509"/>
                  <a:pt x="1950307" y="182952"/>
                  <a:pt x="1941875" y="170964"/>
                </a:cubicBezTo>
                <a:cubicBezTo>
                  <a:pt x="1933443" y="158976"/>
                  <a:pt x="1920852" y="152981"/>
                  <a:pt x="1904103" y="152981"/>
                </a:cubicBezTo>
                <a:close/>
                <a:moveTo>
                  <a:pt x="1382423" y="152637"/>
                </a:moveTo>
                <a:lnTo>
                  <a:pt x="1382423" y="197723"/>
                </a:lnTo>
                <a:lnTo>
                  <a:pt x="1402901" y="197723"/>
                </a:lnTo>
                <a:cubicBezTo>
                  <a:pt x="1412652" y="197723"/>
                  <a:pt x="1420195" y="195715"/>
                  <a:pt x="1425530" y="191700"/>
                </a:cubicBezTo>
                <a:cubicBezTo>
                  <a:pt x="1430864" y="187685"/>
                  <a:pt x="1433531" y="181719"/>
                  <a:pt x="1433531" y="173803"/>
                </a:cubicBezTo>
                <a:cubicBezTo>
                  <a:pt x="1433531" y="159693"/>
                  <a:pt x="1422862" y="152637"/>
                  <a:pt x="1401524" y="152637"/>
                </a:cubicBezTo>
                <a:close/>
                <a:moveTo>
                  <a:pt x="67973" y="152637"/>
                </a:moveTo>
                <a:lnTo>
                  <a:pt x="67973" y="197723"/>
                </a:lnTo>
                <a:lnTo>
                  <a:pt x="88451" y="197723"/>
                </a:lnTo>
                <a:cubicBezTo>
                  <a:pt x="98202" y="197723"/>
                  <a:pt x="105745" y="195715"/>
                  <a:pt x="111080" y="191700"/>
                </a:cubicBezTo>
                <a:cubicBezTo>
                  <a:pt x="116414" y="187685"/>
                  <a:pt x="119082" y="181719"/>
                  <a:pt x="119082" y="173803"/>
                </a:cubicBezTo>
                <a:cubicBezTo>
                  <a:pt x="119082" y="159693"/>
                  <a:pt x="108412" y="152637"/>
                  <a:pt x="87074" y="152637"/>
                </a:cubicBezTo>
                <a:close/>
                <a:moveTo>
                  <a:pt x="3977344" y="141624"/>
                </a:moveTo>
                <a:cubicBezTo>
                  <a:pt x="3976311" y="147475"/>
                  <a:pt x="3974275" y="157111"/>
                  <a:pt x="3971235" y="170534"/>
                </a:cubicBezTo>
                <a:cubicBezTo>
                  <a:pt x="3968194" y="183956"/>
                  <a:pt x="3961455" y="210400"/>
                  <a:pt x="3951015" y="249864"/>
                </a:cubicBezTo>
                <a:lnTo>
                  <a:pt x="4004533" y="249864"/>
                </a:lnTo>
                <a:lnTo>
                  <a:pt x="3993691" y="208564"/>
                </a:lnTo>
                <a:cubicBezTo>
                  <a:pt x="3991167" y="199386"/>
                  <a:pt x="3988099" y="187513"/>
                  <a:pt x="3984485" y="172943"/>
                </a:cubicBezTo>
                <a:cubicBezTo>
                  <a:pt x="3980871" y="158373"/>
                  <a:pt x="3978491" y="147934"/>
                  <a:pt x="3977344" y="141624"/>
                </a:cubicBezTo>
                <a:close/>
                <a:moveTo>
                  <a:pt x="2824819" y="141624"/>
                </a:moveTo>
                <a:cubicBezTo>
                  <a:pt x="2823787" y="147475"/>
                  <a:pt x="2821750" y="157111"/>
                  <a:pt x="2818710" y="170534"/>
                </a:cubicBezTo>
                <a:cubicBezTo>
                  <a:pt x="2815670" y="183956"/>
                  <a:pt x="2808930" y="210400"/>
                  <a:pt x="2798490" y="249864"/>
                </a:cubicBezTo>
                <a:lnTo>
                  <a:pt x="2852008" y="249864"/>
                </a:lnTo>
                <a:lnTo>
                  <a:pt x="2841167" y="208564"/>
                </a:lnTo>
                <a:cubicBezTo>
                  <a:pt x="2838643" y="199386"/>
                  <a:pt x="2835574" y="187513"/>
                  <a:pt x="2831960" y="172943"/>
                </a:cubicBezTo>
                <a:cubicBezTo>
                  <a:pt x="2828346" y="158373"/>
                  <a:pt x="2825967" y="147934"/>
                  <a:pt x="2824819" y="141624"/>
                </a:cubicBezTo>
                <a:close/>
                <a:moveTo>
                  <a:pt x="1643719" y="141624"/>
                </a:moveTo>
                <a:cubicBezTo>
                  <a:pt x="1642686" y="147475"/>
                  <a:pt x="1640650" y="157111"/>
                  <a:pt x="1637610" y="170534"/>
                </a:cubicBezTo>
                <a:cubicBezTo>
                  <a:pt x="1634570" y="183956"/>
                  <a:pt x="1627830" y="210400"/>
                  <a:pt x="1617390" y="249864"/>
                </a:cubicBezTo>
                <a:lnTo>
                  <a:pt x="1670908" y="249864"/>
                </a:lnTo>
                <a:lnTo>
                  <a:pt x="1660067" y="208564"/>
                </a:lnTo>
                <a:cubicBezTo>
                  <a:pt x="1657542" y="199386"/>
                  <a:pt x="1654474" y="187513"/>
                  <a:pt x="1650860" y="172943"/>
                </a:cubicBezTo>
                <a:cubicBezTo>
                  <a:pt x="1647247" y="158373"/>
                  <a:pt x="1644866" y="147934"/>
                  <a:pt x="1643719" y="141624"/>
                </a:cubicBezTo>
                <a:close/>
                <a:moveTo>
                  <a:pt x="329269" y="141624"/>
                </a:moveTo>
                <a:cubicBezTo>
                  <a:pt x="328236" y="147475"/>
                  <a:pt x="326200" y="157111"/>
                  <a:pt x="323160" y="170534"/>
                </a:cubicBezTo>
                <a:cubicBezTo>
                  <a:pt x="320120" y="183956"/>
                  <a:pt x="313380" y="210400"/>
                  <a:pt x="302940" y="249864"/>
                </a:cubicBezTo>
                <a:lnTo>
                  <a:pt x="356458" y="249864"/>
                </a:lnTo>
                <a:lnTo>
                  <a:pt x="345617" y="208564"/>
                </a:lnTo>
                <a:cubicBezTo>
                  <a:pt x="343093" y="199386"/>
                  <a:pt x="340024" y="187513"/>
                  <a:pt x="336410" y="172943"/>
                </a:cubicBezTo>
                <a:cubicBezTo>
                  <a:pt x="332796" y="158373"/>
                  <a:pt x="330416" y="147934"/>
                  <a:pt x="329269" y="141624"/>
                </a:cubicBezTo>
                <a:close/>
                <a:moveTo>
                  <a:pt x="900634" y="101529"/>
                </a:moveTo>
                <a:lnTo>
                  <a:pt x="1082181" y="101529"/>
                </a:lnTo>
                <a:lnTo>
                  <a:pt x="1082181" y="141624"/>
                </a:lnTo>
                <a:lnTo>
                  <a:pt x="993558" y="352769"/>
                </a:lnTo>
                <a:lnTo>
                  <a:pt x="923177" y="352769"/>
                </a:lnTo>
                <a:lnTo>
                  <a:pt x="1009562" y="157800"/>
                </a:lnTo>
                <a:lnTo>
                  <a:pt x="900634" y="157800"/>
                </a:lnTo>
                <a:close/>
                <a:moveTo>
                  <a:pt x="6324600" y="101184"/>
                </a:moveTo>
                <a:lnTo>
                  <a:pt x="6413395" y="101184"/>
                </a:lnTo>
                <a:lnTo>
                  <a:pt x="6504943" y="276020"/>
                </a:lnTo>
                <a:lnTo>
                  <a:pt x="6505975" y="276020"/>
                </a:lnTo>
                <a:cubicBezTo>
                  <a:pt x="6504369" y="250667"/>
                  <a:pt x="6503566" y="230304"/>
                  <a:pt x="6503566" y="214931"/>
                </a:cubicBezTo>
                <a:lnTo>
                  <a:pt x="6503566" y="101184"/>
                </a:lnTo>
                <a:lnTo>
                  <a:pt x="6564139" y="101184"/>
                </a:lnTo>
                <a:lnTo>
                  <a:pt x="6564139" y="352769"/>
                </a:lnTo>
                <a:lnTo>
                  <a:pt x="6475000" y="352769"/>
                </a:lnTo>
                <a:lnTo>
                  <a:pt x="6383108" y="175524"/>
                </a:lnTo>
                <a:lnTo>
                  <a:pt x="6381559" y="175524"/>
                </a:lnTo>
                <a:cubicBezTo>
                  <a:pt x="6383739" y="203402"/>
                  <a:pt x="6384829" y="224682"/>
                  <a:pt x="6384829" y="239367"/>
                </a:cubicBezTo>
                <a:lnTo>
                  <a:pt x="6384829" y="352769"/>
                </a:lnTo>
                <a:lnTo>
                  <a:pt x="6324600" y="352769"/>
                </a:lnTo>
                <a:close/>
                <a:moveTo>
                  <a:pt x="5457825" y="101184"/>
                </a:moveTo>
                <a:lnTo>
                  <a:pt x="5544899" y="101184"/>
                </a:lnTo>
                <a:cubicBezTo>
                  <a:pt x="5585281" y="101184"/>
                  <a:pt x="5616457" y="111509"/>
                  <a:pt x="5638426" y="132159"/>
                </a:cubicBezTo>
                <a:cubicBezTo>
                  <a:pt x="5660395" y="152809"/>
                  <a:pt x="5671379" y="182637"/>
                  <a:pt x="5671379" y="221642"/>
                </a:cubicBezTo>
                <a:cubicBezTo>
                  <a:pt x="5671379" y="263630"/>
                  <a:pt x="5659821" y="295982"/>
                  <a:pt x="5636705" y="318697"/>
                </a:cubicBezTo>
                <a:cubicBezTo>
                  <a:pt x="5613588" y="341412"/>
                  <a:pt x="5581094" y="352769"/>
                  <a:pt x="5539220" y="352769"/>
                </a:cubicBezTo>
                <a:lnTo>
                  <a:pt x="5457825" y="352769"/>
                </a:lnTo>
                <a:close/>
                <a:moveTo>
                  <a:pt x="5095875" y="101184"/>
                </a:moveTo>
                <a:lnTo>
                  <a:pt x="5164192" y="101184"/>
                </a:lnTo>
                <a:lnTo>
                  <a:pt x="5164192" y="194453"/>
                </a:lnTo>
                <a:lnTo>
                  <a:pt x="5243178" y="194453"/>
                </a:lnTo>
                <a:lnTo>
                  <a:pt x="5243178" y="101184"/>
                </a:lnTo>
                <a:lnTo>
                  <a:pt x="5311494" y="101184"/>
                </a:lnTo>
                <a:lnTo>
                  <a:pt x="5311494" y="352769"/>
                </a:lnTo>
                <a:lnTo>
                  <a:pt x="5243178" y="352769"/>
                </a:lnTo>
                <a:lnTo>
                  <a:pt x="5243178" y="250208"/>
                </a:lnTo>
                <a:lnTo>
                  <a:pt x="5164192" y="250208"/>
                </a:lnTo>
                <a:lnTo>
                  <a:pt x="5164192" y="352769"/>
                </a:lnTo>
                <a:lnTo>
                  <a:pt x="5095875" y="352769"/>
                </a:lnTo>
                <a:close/>
                <a:moveTo>
                  <a:pt x="4800600" y="101184"/>
                </a:moveTo>
                <a:lnTo>
                  <a:pt x="4889395" y="101184"/>
                </a:lnTo>
                <a:lnTo>
                  <a:pt x="4980943" y="276020"/>
                </a:lnTo>
                <a:lnTo>
                  <a:pt x="4981975" y="276020"/>
                </a:lnTo>
                <a:cubicBezTo>
                  <a:pt x="4980369" y="250667"/>
                  <a:pt x="4979566" y="230304"/>
                  <a:pt x="4979566" y="214931"/>
                </a:cubicBezTo>
                <a:lnTo>
                  <a:pt x="4979566" y="101184"/>
                </a:lnTo>
                <a:lnTo>
                  <a:pt x="5040139" y="101184"/>
                </a:lnTo>
                <a:lnTo>
                  <a:pt x="5040139" y="352769"/>
                </a:lnTo>
                <a:lnTo>
                  <a:pt x="4951000" y="352769"/>
                </a:lnTo>
                <a:lnTo>
                  <a:pt x="4859108" y="175524"/>
                </a:lnTo>
                <a:lnTo>
                  <a:pt x="4857559" y="175524"/>
                </a:lnTo>
                <a:cubicBezTo>
                  <a:pt x="4859739" y="203402"/>
                  <a:pt x="4860829" y="224682"/>
                  <a:pt x="4860829" y="239367"/>
                </a:cubicBezTo>
                <a:lnTo>
                  <a:pt x="4860829" y="352769"/>
                </a:lnTo>
                <a:lnTo>
                  <a:pt x="4800600" y="352769"/>
                </a:lnTo>
                <a:close/>
                <a:moveTo>
                  <a:pt x="4676775" y="101184"/>
                </a:moveTo>
                <a:lnTo>
                  <a:pt x="4745092" y="101184"/>
                </a:lnTo>
                <a:lnTo>
                  <a:pt x="4745092" y="352769"/>
                </a:lnTo>
                <a:lnTo>
                  <a:pt x="4676775" y="352769"/>
                </a:lnTo>
                <a:close/>
                <a:moveTo>
                  <a:pt x="4419600" y="101184"/>
                </a:moveTo>
                <a:lnTo>
                  <a:pt x="4506674" y="101184"/>
                </a:lnTo>
                <a:cubicBezTo>
                  <a:pt x="4547056" y="101184"/>
                  <a:pt x="4578232" y="111509"/>
                  <a:pt x="4600201" y="132159"/>
                </a:cubicBezTo>
                <a:cubicBezTo>
                  <a:pt x="4622170" y="152809"/>
                  <a:pt x="4633154" y="182637"/>
                  <a:pt x="4633154" y="221642"/>
                </a:cubicBezTo>
                <a:cubicBezTo>
                  <a:pt x="4633154" y="263630"/>
                  <a:pt x="4621596" y="295982"/>
                  <a:pt x="4598480" y="318697"/>
                </a:cubicBezTo>
                <a:cubicBezTo>
                  <a:pt x="4575364" y="341412"/>
                  <a:pt x="4542869" y="352769"/>
                  <a:pt x="4500995" y="352769"/>
                </a:cubicBezTo>
                <a:lnTo>
                  <a:pt x="4419600" y="352769"/>
                </a:lnTo>
                <a:close/>
                <a:moveTo>
                  <a:pt x="4086863" y="101184"/>
                </a:moveTo>
                <a:lnTo>
                  <a:pt x="4277530" y="101184"/>
                </a:lnTo>
                <a:lnTo>
                  <a:pt x="4277530" y="156767"/>
                </a:lnTo>
                <a:lnTo>
                  <a:pt x="4216269" y="156767"/>
                </a:lnTo>
                <a:lnTo>
                  <a:pt x="4216269" y="352769"/>
                </a:lnTo>
                <a:lnTo>
                  <a:pt x="4148296" y="352769"/>
                </a:lnTo>
                <a:lnTo>
                  <a:pt x="4148296" y="156767"/>
                </a:lnTo>
                <a:lnTo>
                  <a:pt x="4086863" y="156767"/>
                </a:lnTo>
                <a:close/>
                <a:moveTo>
                  <a:pt x="3609975" y="101184"/>
                </a:moveTo>
                <a:lnTo>
                  <a:pt x="3678292" y="101184"/>
                </a:lnTo>
                <a:lnTo>
                  <a:pt x="3678292" y="194453"/>
                </a:lnTo>
                <a:lnTo>
                  <a:pt x="3757278" y="194453"/>
                </a:lnTo>
                <a:lnTo>
                  <a:pt x="3757278" y="101184"/>
                </a:lnTo>
                <a:lnTo>
                  <a:pt x="3825595" y="101184"/>
                </a:lnTo>
                <a:lnTo>
                  <a:pt x="3825595" y="352769"/>
                </a:lnTo>
                <a:lnTo>
                  <a:pt x="3757278" y="352769"/>
                </a:lnTo>
                <a:lnTo>
                  <a:pt x="3757278" y="250208"/>
                </a:lnTo>
                <a:lnTo>
                  <a:pt x="3678292" y="250208"/>
                </a:lnTo>
                <a:lnTo>
                  <a:pt x="3678292" y="352769"/>
                </a:lnTo>
                <a:lnTo>
                  <a:pt x="3609975" y="352769"/>
                </a:lnTo>
                <a:close/>
                <a:moveTo>
                  <a:pt x="2981325" y="101184"/>
                </a:moveTo>
                <a:lnTo>
                  <a:pt x="3070120" y="101184"/>
                </a:lnTo>
                <a:lnTo>
                  <a:pt x="3161668" y="276020"/>
                </a:lnTo>
                <a:lnTo>
                  <a:pt x="3162701" y="276020"/>
                </a:lnTo>
                <a:cubicBezTo>
                  <a:pt x="3161094" y="250667"/>
                  <a:pt x="3160292" y="230304"/>
                  <a:pt x="3160292" y="214931"/>
                </a:cubicBezTo>
                <a:lnTo>
                  <a:pt x="3160292" y="101184"/>
                </a:lnTo>
                <a:lnTo>
                  <a:pt x="3220864" y="101184"/>
                </a:lnTo>
                <a:lnTo>
                  <a:pt x="3220864" y="352769"/>
                </a:lnTo>
                <a:lnTo>
                  <a:pt x="3131725" y="352769"/>
                </a:lnTo>
                <a:lnTo>
                  <a:pt x="3039833" y="175524"/>
                </a:lnTo>
                <a:lnTo>
                  <a:pt x="3038285" y="175524"/>
                </a:lnTo>
                <a:cubicBezTo>
                  <a:pt x="3040465" y="203402"/>
                  <a:pt x="3041554" y="224682"/>
                  <a:pt x="3041554" y="239367"/>
                </a:cubicBezTo>
                <a:lnTo>
                  <a:pt x="3041554" y="352769"/>
                </a:lnTo>
                <a:lnTo>
                  <a:pt x="2981325" y="352769"/>
                </a:lnTo>
                <a:close/>
                <a:moveTo>
                  <a:pt x="2456074" y="101184"/>
                </a:moveTo>
                <a:lnTo>
                  <a:pt x="2524390" y="101184"/>
                </a:lnTo>
                <a:lnTo>
                  <a:pt x="2524390" y="248831"/>
                </a:lnTo>
                <a:cubicBezTo>
                  <a:pt x="2524390" y="266613"/>
                  <a:pt x="2527717" y="279519"/>
                  <a:pt x="2534371" y="287550"/>
                </a:cubicBezTo>
                <a:cubicBezTo>
                  <a:pt x="2541025" y="295580"/>
                  <a:pt x="2550834" y="299596"/>
                  <a:pt x="2563797" y="299596"/>
                </a:cubicBezTo>
                <a:cubicBezTo>
                  <a:pt x="2577679" y="299596"/>
                  <a:pt x="2587746" y="295609"/>
                  <a:pt x="2593998" y="287636"/>
                </a:cubicBezTo>
                <a:cubicBezTo>
                  <a:pt x="2600250" y="279663"/>
                  <a:pt x="2603376" y="266613"/>
                  <a:pt x="2603376" y="248487"/>
                </a:cubicBezTo>
                <a:lnTo>
                  <a:pt x="2603376" y="101184"/>
                </a:lnTo>
                <a:lnTo>
                  <a:pt x="2671349" y="101184"/>
                </a:lnTo>
                <a:lnTo>
                  <a:pt x="2671349" y="252617"/>
                </a:lnTo>
                <a:cubicBezTo>
                  <a:pt x="2671349" y="285542"/>
                  <a:pt x="2662028" y="311039"/>
                  <a:pt x="2643386" y="329108"/>
                </a:cubicBezTo>
                <a:cubicBezTo>
                  <a:pt x="2624743" y="347176"/>
                  <a:pt x="2597870" y="356211"/>
                  <a:pt x="2562765" y="356211"/>
                </a:cubicBezTo>
                <a:cubicBezTo>
                  <a:pt x="2528464" y="356211"/>
                  <a:pt x="2502106" y="347435"/>
                  <a:pt x="2483693" y="329882"/>
                </a:cubicBezTo>
                <a:cubicBezTo>
                  <a:pt x="2465280" y="312330"/>
                  <a:pt x="2456074" y="287091"/>
                  <a:pt x="2456074" y="254166"/>
                </a:cubicBezTo>
                <a:close/>
                <a:moveTo>
                  <a:pt x="1314450" y="101184"/>
                </a:moveTo>
                <a:lnTo>
                  <a:pt x="1402213" y="101184"/>
                </a:lnTo>
                <a:cubicBezTo>
                  <a:pt x="1436400" y="101184"/>
                  <a:pt x="1461782" y="106261"/>
                  <a:pt x="1478359" y="116414"/>
                </a:cubicBezTo>
                <a:cubicBezTo>
                  <a:pt x="1494936" y="126567"/>
                  <a:pt x="1503225" y="142370"/>
                  <a:pt x="1503225" y="163823"/>
                </a:cubicBezTo>
                <a:cubicBezTo>
                  <a:pt x="1503225" y="177933"/>
                  <a:pt x="1499611" y="189979"/>
                  <a:pt x="1492384" y="199960"/>
                </a:cubicBezTo>
                <a:cubicBezTo>
                  <a:pt x="1485156" y="209941"/>
                  <a:pt x="1475634" y="216365"/>
                  <a:pt x="1463818" y="219233"/>
                </a:cubicBezTo>
                <a:lnTo>
                  <a:pt x="1463818" y="220954"/>
                </a:lnTo>
                <a:cubicBezTo>
                  <a:pt x="1479420" y="225084"/>
                  <a:pt x="1490720" y="231967"/>
                  <a:pt x="1497718" y="241604"/>
                </a:cubicBezTo>
                <a:cubicBezTo>
                  <a:pt x="1504716" y="251240"/>
                  <a:pt x="1508216" y="263745"/>
                  <a:pt x="1508216" y="279118"/>
                </a:cubicBezTo>
                <a:cubicBezTo>
                  <a:pt x="1508216" y="301947"/>
                  <a:pt x="1499640" y="319930"/>
                  <a:pt x="1482489" y="333066"/>
                </a:cubicBezTo>
                <a:cubicBezTo>
                  <a:pt x="1465338" y="346201"/>
                  <a:pt x="1441963" y="352769"/>
                  <a:pt x="1412366" y="352769"/>
                </a:cubicBezTo>
                <a:lnTo>
                  <a:pt x="1314450" y="352769"/>
                </a:lnTo>
                <a:close/>
                <a:moveTo>
                  <a:pt x="778502" y="101184"/>
                </a:moveTo>
                <a:lnTo>
                  <a:pt x="839763" y="101184"/>
                </a:lnTo>
                <a:lnTo>
                  <a:pt x="839763" y="352769"/>
                </a:lnTo>
                <a:lnTo>
                  <a:pt x="770758" y="352769"/>
                </a:lnTo>
                <a:lnTo>
                  <a:pt x="770758" y="219577"/>
                </a:lnTo>
                <a:cubicBezTo>
                  <a:pt x="770758" y="203401"/>
                  <a:pt x="771102" y="188602"/>
                  <a:pt x="771791" y="175180"/>
                </a:cubicBezTo>
                <a:cubicBezTo>
                  <a:pt x="767546" y="180342"/>
                  <a:pt x="762269" y="185734"/>
                  <a:pt x="755959" y="191356"/>
                </a:cubicBezTo>
                <a:lnTo>
                  <a:pt x="727393" y="214931"/>
                </a:lnTo>
                <a:lnTo>
                  <a:pt x="692116" y="171566"/>
                </a:lnTo>
                <a:close/>
                <a:moveTo>
                  <a:pt x="485775" y="101184"/>
                </a:moveTo>
                <a:lnTo>
                  <a:pt x="554092" y="101184"/>
                </a:lnTo>
                <a:lnTo>
                  <a:pt x="554092" y="352769"/>
                </a:lnTo>
                <a:lnTo>
                  <a:pt x="485775" y="352769"/>
                </a:lnTo>
                <a:close/>
                <a:moveTo>
                  <a:pt x="0" y="101184"/>
                </a:moveTo>
                <a:lnTo>
                  <a:pt x="87762" y="101184"/>
                </a:lnTo>
                <a:cubicBezTo>
                  <a:pt x="121950" y="101184"/>
                  <a:pt x="147332" y="106261"/>
                  <a:pt x="163909" y="116414"/>
                </a:cubicBezTo>
                <a:cubicBezTo>
                  <a:pt x="180486" y="126567"/>
                  <a:pt x="188775" y="142370"/>
                  <a:pt x="188775" y="163823"/>
                </a:cubicBezTo>
                <a:cubicBezTo>
                  <a:pt x="188775" y="177933"/>
                  <a:pt x="185161" y="189979"/>
                  <a:pt x="177934" y="199960"/>
                </a:cubicBezTo>
                <a:cubicBezTo>
                  <a:pt x="170706" y="209941"/>
                  <a:pt x="161184" y="216365"/>
                  <a:pt x="149368" y="219233"/>
                </a:cubicBezTo>
                <a:lnTo>
                  <a:pt x="149368" y="220954"/>
                </a:lnTo>
                <a:cubicBezTo>
                  <a:pt x="164970" y="225084"/>
                  <a:pt x="176270" y="231967"/>
                  <a:pt x="183268" y="241604"/>
                </a:cubicBezTo>
                <a:cubicBezTo>
                  <a:pt x="190266" y="251240"/>
                  <a:pt x="193765" y="263745"/>
                  <a:pt x="193765" y="279118"/>
                </a:cubicBezTo>
                <a:cubicBezTo>
                  <a:pt x="193765" y="301947"/>
                  <a:pt x="185190" y="319930"/>
                  <a:pt x="168039" y="333066"/>
                </a:cubicBezTo>
                <a:cubicBezTo>
                  <a:pt x="150888" y="346201"/>
                  <a:pt x="127514" y="352769"/>
                  <a:pt x="97915" y="352769"/>
                </a:cubicBezTo>
                <a:lnTo>
                  <a:pt x="0" y="352769"/>
                </a:lnTo>
                <a:close/>
                <a:moveTo>
                  <a:pt x="3931570" y="100152"/>
                </a:moveTo>
                <a:lnTo>
                  <a:pt x="4022257" y="100152"/>
                </a:lnTo>
                <a:lnTo>
                  <a:pt x="4105373" y="352769"/>
                </a:lnTo>
                <a:lnTo>
                  <a:pt x="4031034" y="352769"/>
                </a:lnTo>
                <a:lnTo>
                  <a:pt x="4018644" y="305619"/>
                </a:lnTo>
                <a:lnTo>
                  <a:pt x="3936905" y="305619"/>
                </a:lnTo>
                <a:lnTo>
                  <a:pt x="3924170" y="352769"/>
                </a:lnTo>
                <a:lnTo>
                  <a:pt x="3849486" y="352769"/>
                </a:lnTo>
                <a:close/>
                <a:moveTo>
                  <a:pt x="2779045" y="100152"/>
                </a:moveTo>
                <a:lnTo>
                  <a:pt x="2869733" y="100152"/>
                </a:lnTo>
                <a:lnTo>
                  <a:pt x="2952848" y="352769"/>
                </a:lnTo>
                <a:lnTo>
                  <a:pt x="2878509" y="352769"/>
                </a:lnTo>
                <a:lnTo>
                  <a:pt x="2866119" y="305619"/>
                </a:lnTo>
                <a:lnTo>
                  <a:pt x="2784379" y="305619"/>
                </a:lnTo>
                <a:lnTo>
                  <a:pt x="2771645" y="352769"/>
                </a:lnTo>
                <a:lnTo>
                  <a:pt x="2696961" y="352769"/>
                </a:lnTo>
                <a:close/>
                <a:moveTo>
                  <a:pt x="1597945" y="100152"/>
                </a:moveTo>
                <a:lnTo>
                  <a:pt x="1688632" y="100152"/>
                </a:lnTo>
                <a:lnTo>
                  <a:pt x="1771748" y="352769"/>
                </a:lnTo>
                <a:lnTo>
                  <a:pt x="1697409" y="352769"/>
                </a:lnTo>
                <a:lnTo>
                  <a:pt x="1685019" y="305619"/>
                </a:lnTo>
                <a:lnTo>
                  <a:pt x="1603279" y="305619"/>
                </a:lnTo>
                <a:lnTo>
                  <a:pt x="1590545" y="352769"/>
                </a:lnTo>
                <a:lnTo>
                  <a:pt x="1515861" y="352769"/>
                </a:lnTo>
                <a:close/>
                <a:moveTo>
                  <a:pt x="283495" y="100152"/>
                </a:moveTo>
                <a:lnTo>
                  <a:pt x="374182" y="100152"/>
                </a:lnTo>
                <a:lnTo>
                  <a:pt x="457298" y="352769"/>
                </a:lnTo>
                <a:lnTo>
                  <a:pt x="382958" y="352769"/>
                </a:lnTo>
                <a:lnTo>
                  <a:pt x="370569" y="305619"/>
                </a:lnTo>
                <a:lnTo>
                  <a:pt x="288829" y="305619"/>
                </a:lnTo>
                <a:lnTo>
                  <a:pt x="276095" y="352769"/>
                </a:lnTo>
                <a:lnTo>
                  <a:pt x="201411" y="352769"/>
                </a:lnTo>
                <a:close/>
                <a:moveTo>
                  <a:pt x="6742742" y="97571"/>
                </a:moveTo>
                <a:cubicBezTo>
                  <a:pt x="6758574" y="97571"/>
                  <a:pt x="6773516" y="99062"/>
                  <a:pt x="6787569" y="102045"/>
                </a:cubicBezTo>
                <a:cubicBezTo>
                  <a:pt x="6801623" y="105028"/>
                  <a:pt x="6813870" y="108813"/>
                  <a:pt x="6824309" y="113402"/>
                </a:cubicBezTo>
                <a:lnTo>
                  <a:pt x="6802799" y="166748"/>
                </a:lnTo>
                <a:cubicBezTo>
                  <a:pt x="6784673" y="157800"/>
                  <a:pt x="6764769" y="153325"/>
                  <a:pt x="6743086" y="153325"/>
                </a:cubicBezTo>
                <a:cubicBezTo>
                  <a:pt x="6723240" y="153325"/>
                  <a:pt x="6707895" y="159779"/>
                  <a:pt x="6697054" y="172685"/>
                </a:cubicBezTo>
                <a:cubicBezTo>
                  <a:pt x="6686213" y="185591"/>
                  <a:pt x="6680792" y="204032"/>
                  <a:pt x="6680792" y="228009"/>
                </a:cubicBezTo>
                <a:cubicBezTo>
                  <a:pt x="6680792" y="251527"/>
                  <a:pt x="6685697" y="269453"/>
                  <a:pt x="6695505" y="281785"/>
                </a:cubicBezTo>
                <a:cubicBezTo>
                  <a:pt x="6705314" y="294118"/>
                  <a:pt x="6719454" y="300284"/>
                  <a:pt x="6737924" y="300284"/>
                </a:cubicBezTo>
                <a:cubicBezTo>
                  <a:pt x="6748020" y="300284"/>
                  <a:pt x="6757312" y="299309"/>
                  <a:pt x="6765801" y="297359"/>
                </a:cubicBezTo>
                <a:lnTo>
                  <a:pt x="6765801" y="257952"/>
                </a:lnTo>
                <a:lnTo>
                  <a:pt x="6720887" y="257952"/>
                </a:lnTo>
                <a:lnTo>
                  <a:pt x="6720887" y="205466"/>
                </a:lnTo>
                <a:lnTo>
                  <a:pt x="6829472" y="205466"/>
                </a:lnTo>
                <a:lnTo>
                  <a:pt x="6829472" y="341068"/>
                </a:lnTo>
                <a:cubicBezTo>
                  <a:pt x="6799988" y="351163"/>
                  <a:pt x="6767579" y="356211"/>
                  <a:pt x="6732245" y="356211"/>
                </a:cubicBezTo>
                <a:cubicBezTo>
                  <a:pt x="6693469" y="356211"/>
                  <a:pt x="6663498" y="344968"/>
                  <a:pt x="6642332" y="322483"/>
                </a:cubicBezTo>
                <a:cubicBezTo>
                  <a:pt x="6621166" y="299997"/>
                  <a:pt x="6610583" y="267932"/>
                  <a:pt x="6610583" y="226288"/>
                </a:cubicBezTo>
                <a:cubicBezTo>
                  <a:pt x="6610583" y="185677"/>
                  <a:pt x="6622170" y="154071"/>
                  <a:pt x="6645343" y="131471"/>
                </a:cubicBezTo>
                <a:cubicBezTo>
                  <a:pt x="6668517" y="108871"/>
                  <a:pt x="6700983" y="97571"/>
                  <a:pt x="6742742" y="97571"/>
                </a:cubicBezTo>
                <a:close/>
                <a:moveTo>
                  <a:pt x="3494089" y="97571"/>
                </a:moveTo>
                <a:cubicBezTo>
                  <a:pt x="3521278" y="97571"/>
                  <a:pt x="3547263" y="103479"/>
                  <a:pt x="3572043" y="115295"/>
                </a:cubicBezTo>
                <a:lnTo>
                  <a:pt x="3551221" y="168813"/>
                </a:lnTo>
                <a:cubicBezTo>
                  <a:pt x="3541928" y="164453"/>
                  <a:pt x="3532636" y="160782"/>
                  <a:pt x="3523343" y="157800"/>
                </a:cubicBezTo>
                <a:cubicBezTo>
                  <a:pt x="3514051" y="154817"/>
                  <a:pt x="3504070" y="153325"/>
                  <a:pt x="3493401" y="153325"/>
                </a:cubicBezTo>
                <a:cubicBezTo>
                  <a:pt x="3477225" y="153325"/>
                  <a:pt x="3464606" y="159951"/>
                  <a:pt x="3455543" y="173201"/>
                </a:cubicBezTo>
                <a:cubicBezTo>
                  <a:pt x="3446480" y="186451"/>
                  <a:pt x="3441948" y="204721"/>
                  <a:pt x="3441948" y="228009"/>
                </a:cubicBezTo>
                <a:cubicBezTo>
                  <a:pt x="3441948" y="276422"/>
                  <a:pt x="3460361" y="300628"/>
                  <a:pt x="3497187" y="300628"/>
                </a:cubicBezTo>
                <a:cubicBezTo>
                  <a:pt x="3508315" y="300628"/>
                  <a:pt x="3519099" y="299079"/>
                  <a:pt x="3529538" y="295982"/>
                </a:cubicBezTo>
                <a:cubicBezTo>
                  <a:pt x="3539978" y="292884"/>
                  <a:pt x="3550475" y="289156"/>
                  <a:pt x="3561029" y="284797"/>
                </a:cubicBezTo>
                <a:lnTo>
                  <a:pt x="3561029" y="342272"/>
                </a:lnTo>
                <a:cubicBezTo>
                  <a:pt x="3540035" y="351565"/>
                  <a:pt x="3516288" y="356211"/>
                  <a:pt x="3489787" y="356211"/>
                </a:cubicBezTo>
                <a:cubicBezTo>
                  <a:pt x="3451814" y="356211"/>
                  <a:pt x="3422704" y="345198"/>
                  <a:pt x="3402455" y="323171"/>
                </a:cubicBezTo>
                <a:cubicBezTo>
                  <a:pt x="3382207" y="301144"/>
                  <a:pt x="3372083" y="269309"/>
                  <a:pt x="3372083" y="227665"/>
                </a:cubicBezTo>
                <a:cubicBezTo>
                  <a:pt x="3372083" y="201623"/>
                  <a:pt x="3376987" y="178736"/>
                  <a:pt x="3386796" y="159004"/>
                </a:cubicBezTo>
                <a:cubicBezTo>
                  <a:pt x="3396605" y="139272"/>
                  <a:pt x="3410715" y="124100"/>
                  <a:pt x="3429128" y="113488"/>
                </a:cubicBezTo>
                <a:cubicBezTo>
                  <a:pt x="3447541" y="102877"/>
                  <a:pt x="3469195" y="97571"/>
                  <a:pt x="3494089" y="97571"/>
                </a:cubicBezTo>
                <a:close/>
                <a:moveTo>
                  <a:pt x="2294628" y="97227"/>
                </a:moveTo>
                <a:cubicBezTo>
                  <a:pt x="2334666" y="97227"/>
                  <a:pt x="2365010" y="108183"/>
                  <a:pt x="2385659" y="130094"/>
                </a:cubicBezTo>
                <a:cubicBezTo>
                  <a:pt x="2406310" y="152006"/>
                  <a:pt x="2416634" y="184186"/>
                  <a:pt x="2416634" y="226633"/>
                </a:cubicBezTo>
                <a:cubicBezTo>
                  <a:pt x="2416634" y="283649"/>
                  <a:pt x="2398509" y="322081"/>
                  <a:pt x="2362256" y="341928"/>
                </a:cubicBezTo>
                <a:lnTo>
                  <a:pt x="2423689" y="412654"/>
                </a:lnTo>
                <a:lnTo>
                  <a:pt x="2339026" y="412654"/>
                </a:lnTo>
                <a:lnTo>
                  <a:pt x="2294628" y="356727"/>
                </a:lnTo>
                <a:lnTo>
                  <a:pt x="2294456" y="356555"/>
                </a:lnTo>
                <a:lnTo>
                  <a:pt x="2294456" y="356383"/>
                </a:lnTo>
                <a:lnTo>
                  <a:pt x="2294283" y="356211"/>
                </a:lnTo>
                <a:cubicBezTo>
                  <a:pt x="2254820" y="356211"/>
                  <a:pt x="2224562" y="345140"/>
                  <a:pt x="2203510" y="322999"/>
                </a:cubicBezTo>
                <a:cubicBezTo>
                  <a:pt x="2182459" y="300858"/>
                  <a:pt x="2171933" y="268621"/>
                  <a:pt x="2171933" y="226288"/>
                </a:cubicBezTo>
                <a:cubicBezTo>
                  <a:pt x="2171933" y="184415"/>
                  <a:pt x="2182401" y="152436"/>
                  <a:pt x="2203338" y="130352"/>
                </a:cubicBezTo>
                <a:cubicBezTo>
                  <a:pt x="2224275" y="108269"/>
                  <a:pt x="2254705" y="97227"/>
                  <a:pt x="2294628" y="97227"/>
                </a:cubicBezTo>
                <a:close/>
                <a:moveTo>
                  <a:pt x="1904103" y="97227"/>
                </a:moveTo>
                <a:cubicBezTo>
                  <a:pt x="1944141" y="97227"/>
                  <a:pt x="1974484" y="108183"/>
                  <a:pt x="1995135" y="130094"/>
                </a:cubicBezTo>
                <a:cubicBezTo>
                  <a:pt x="2015785" y="152006"/>
                  <a:pt x="2026109" y="184186"/>
                  <a:pt x="2026109" y="226633"/>
                </a:cubicBezTo>
                <a:cubicBezTo>
                  <a:pt x="2026109" y="268965"/>
                  <a:pt x="2015727" y="301144"/>
                  <a:pt x="1994962" y="323171"/>
                </a:cubicBezTo>
                <a:cubicBezTo>
                  <a:pt x="1974198" y="345198"/>
                  <a:pt x="1943797" y="356211"/>
                  <a:pt x="1903759" y="356211"/>
                </a:cubicBezTo>
                <a:cubicBezTo>
                  <a:pt x="1864294" y="356211"/>
                  <a:pt x="1834036" y="345140"/>
                  <a:pt x="1812986" y="322999"/>
                </a:cubicBezTo>
                <a:cubicBezTo>
                  <a:pt x="1791934" y="300858"/>
                  <a:pt x="1781408" y="268621"/>
                  <a:pt x="1781408" y="226288"/>
                </a:cubicBezTo>
                <a:cubicBezTo>
                  <a:pt x="1781408" y="184415"/>
                  <a:pt x="1791876" y="152436"/>
                  <a:pt x="1812813" y="130352"/>
                </a:cubicBezTo>
                <a:cubicBezTo>
                  <a:pt x="1833750" y="108269"/>
                  <a:pt x="1864179" y="97227"/>
                  <a:pt x="1904103" y="97227"/>
                </a:cubicBezTo>
                <a:close/>
                <a:moveTo>
                  <a:pt x="6247009" y="85009"/>
                </a:moveTo>
                <a:lnTo>
                  <a:pt x="6311540" y="85009"/>
                </a:lnTo>
                <a:lnTo>
                  <a:pt x="6313950" y="88795"/>
                </a:lnTo>
                <a:cubicBezTo>
                  <a:pt x="6309246" y="111509"/>
                  <a:pt x="6302592" y="128947"/>
                  <a:pt x="6293988" y="141108"/>
                </a:cubicBezTo>
                <a:cubicBezTo>
                  <a:pt x="6285384" y="153268"/>
                  <a:pt x="6273510" y="162618"/>
                  <a:pt x="6258367" y="169157"/>
                </a:cubicBezTo>
                <a:cubicBezTo>
                  <a:pt x="6262841" y="185906"/>
                  <a:pt x="6265078" y="205065"/>
                  <a:pt x="6265078" y="226633"/>
                </a:cubicBezTo>
                <a:cubicBezTo>
                  <a:pt x="6265078" y="268850"/>
                  <a:pt x="6254667" y="301001"/>
                  <a:pt x="6233845" y="323085"/>
                </a:cubicBezTo>
                <a:cubicBezTo>
                  <a:pt x="6213023" y="345169"/>
                  <a:pt x="6182536" y="356211"/>
                  <a:pt x="6142383" y="356211"/>
                </a:cubicBezTo>
                <a:cubicBezTo>
                  <a:pt x="6102919" y="356211"/>
                  <a:pt x="6072661" y="345083"/>
                  <a:pt x="6051610" y="322827"/>
                </a:cubicBezTo>
                <a:cubicBezTo>
                  <a:pt x="6030559" y="300571"/>
                  <a:pt x="6020033" y="268391"/>
                  <a:pt x="6020033" y="226288"/>
                </a:cubicBezTo>
                <a:cubicBezTo>
                  <a:pt x="6020033" y="184415"/>
                  <a:pt x="6030587" y="152436"/>
                  <a:pt x="6051696" y="130352"/>
                </a:cubicBezTo>
                <a:cubicBezTo>
                  <a:pt x="6072805" y="108269"/>
                  <a:pt x="6103378" y="97227"/>
                  <a:pt x="6143416" y="97227"/>
                </a:cubicBezTo>
                <a:cubicBezTo>
                  <a:pt x="6184831" y="97227"/>
                  <a:pt x="6215633" y="108412"/>
                  <a:pt x="6235824" y="130783"/>
                </a:cubicBezTo>
                <a:cubicBezTo>
                  <a:pt x="6240298" y="122293"/>
                  <a:pt x="6243281" y="114550"/>
                  <a:pt x="6244772" y="107552"/>
                </a:cubicBezTo>
                <a:cubicBezTo>
                  <a:pt x="6246264" y="100554"/>
                  <a:pt x="6247009" y="93039"/>
                  <a:pt x="6247009" y="85009"/>
                </a:cubicBezTo>
                <a:close/>
                <a:moveTo>
                  <a:pt x="5951786" y="85009"/>
                </a:moveTo>
                <a:lnTo>
                  <a:pt x="6016661" y="85009"/>
                </a:lnTo>
                <a:lnTo>
                  <a:pt x="6019070" y="88795"/>
                </a:lnTo>
                <a:cubicBezTo>
                  <a:pt x="6014710" y="109215"/>
                  <a:pt x="6009061" y="124702"/>
                  <a:pt x="6002120" y="135257"/>
                </a:cubicBezTo>
                <a:cubicBezTo>
                  <a:pt x="5995179" y="145811"/>
                  <a:pt x="5985829" y="154387"/>
                  <a:pt x="5974070" y="160983"/>
                </a:cubicBezTo>
                <a:cubicBezTo>
                  <a:pt x="5962311" y="167580"/>
                  <a:pt x="5947254" y="172082"/>
                  <a:pt x="5928899" y="174492"/>
                </a:cubicBezTo>
                <a:lnTo>
                  <a:pt x="5928899" y="263975"/>
                </a:lnTo>
                <a:cubicBezTo>
                  <a:pt x="5928899" y="282215"/>
                  <a:pt x="5924453" y="298334"/>
                  <a:pt x="5915562" y="312330"/>
                </a:cubicBezTo>
                <a:cubicBezTo>
                  <a:pt x="5906671" y="326326"/>
                  <a:pt x="5893880" y="337138"/>
                  <a:pt x="5877188" y="344767"/>
                </a:cubicBezTo>
                <a:cubicBezTo>
                  <a:pt x="5860496" y="352396"/>
                  <a:pt x="5840964" y="356211"/>
                  <a:pt x="5818594" y="356211"/>
                </a:cubicBezTo>
                <a:cubicBezTo>
                  <a:pt x="5785324" y="356211"/>
                  <a:pt x="5759512" y="347922"/>
                  <a:pt x="5741157" y="331345"/>
                </a:cubicBezTo>
                <a:cubicBezTo>
                  <a:pt x="5722801" y="314768"/>
                  <a:pt x="5713623" y="292081"/>
                  <a:pt x="5713623" y="263286"/>
                </a:cubicBezTo>
                <a:lnTo>
                  <a:pt x="5713623" y="101184"/>
                </a:lnTo>
                <a:lnTo>
                  <a:pt x="5781940" y="101184"/>
                </a:lnTo>
                <a:lnTo>
                  <a:pt x="5781940" y="255543"/>
                </a:lnTo>
                <a:cubicBezTo>
                  <a:pt x="5781940" y="271489"/>
                  <a:pt x="5784808" y="282818"/>
                  <a:pt x="5790544" y="289529"/>
                </a:cubicBezTo>
                <a:cubicBezTo>
                  <a:pt x="5796281" y="296240"/>
                  <a:pt x="5806318" y="299596"/>
                  <a:pt x="5820659" y="299596"/>
                </a:cubicBezTo>
                <a:cubicBezTo>
                  <a:pt x="5834884" y="299596"/>
                  <a:pt x="5845152" y="296125"/>
                  <a:pt x="5851461" y="289185"/>
                </a:cubicBezTo>
                <a:cubicBezTo>
                  <a:pt x="5857771" y="282244"/>
                  <a:pt x="5860926" y="270915"/>
                  <a:pt x="5860926" y="255198"/>
                </a:cubicBezTo>
                <a:lnTo>
                  <a:pt x="5860926" y="101184"/>
                </a:lnTo>
                <a:lnTo>
                  <a:pt x="5928899" y="101184"/>
                </a:lnTo>
                <a:lnTo>
                  <a:pt x="5928899" y="135945"/>
                </a:lnTo>
                <a:cubicBezTo>
                  <a:pt x="5936356" y="132159"/>
                  <a:pt x="5942034" y="125764"/>
                  <a:pt x="5945935" y="116758"/>
                </a:cubicBezTo>
                <a:cubicBezTo>
                  <a:pt x="5949835" y="107752"/>
                  <a:pt x="5951786" y="97169"/>
                  <a:pt x="5951786" y="85009"/>
                </a:cubicBezTo>
                <a:close/>
                <a:moveTo>
                  <a:pt x="3942927" y="25640"/>
                </a:moveTo>
                <a:lnTo>
                  <a:pt x="4011932" y="25640"/>
                </a:lnTo>
                <a:cubicBezTo>
                  <a:pt x="4025813" y="46634"/>
                  <a:pt x="4038146" y="63441"/>
                  <a:pt x="4048930" y="76060"/>
                </a:cubicBezTo>
                <a:lnTo>
                  <a:pt x="4048930" y="81051"/>
                </a:lnTo>
                <a:lnTo>
                  <a:pt x="4013653" y="81051"/>
                </a:lnTo>
                <a:cubicBezTo>
                  <a:pt x="4001607" y="73020"/>
                  <a:pt x="3989504" y="63498"/>
                  <a:pt x="3977344" y="52485"/>
                </a:cubicBezTo>
                <a:cubicBezTo>
                  <a:pt x="3964266" y="64072"/>
                  <a:pt x="3952162" y="73594"/>
                  <a:pt x="3941034" y="81051"/>
                </a:cubicBezTo>
                <a:lnTo>
                  <a:pt x="3905930" y="81051"/>
                </a:lnTo>
                <a:lnTo>
                  <a:pt x="3905930" y="76060"/>
                </a:lnTo>
                <a:cubicBezTo>
                  <a:pt x="3916713" y="63441"/>
                  <a:pt x="3929046" y="46634"/>
                  <a:pt x="3942927" y="25640"/>
                </a:cubicBezTo>
                <a:close/>
                <a:moveTo>
                  <a:pt x="248218" y="24608"/>
                </a:moveTo>
                <a:lnTo>
                  <a:pt x="322213" y="24608"/>
                </a:lnTo>
                <a:cubicBezTo>
                  <a:pt x="328179" y="32638"/>
                  <a:pt x="339823" y="46003"/>
                  <a:pt x="357146" y="64703"/>
                </a:cubicBezTo>
                <a:lnTo>
                  <a:pt x="367299" y="76060"/>
                </a:lnTo>
                <a:lnTo>
                  <a:pt x="367299" y="81051"/>
                </a:lnTo>
                <a:lnTo>
                  <a:pt x="322557" y="81051"/>
                </a:lnTo>
                <a:cubicBezTo>
                  <a:pt x="314642" y="76003"/>
                  <a:pt x="302969" y="68059"/>
                  <a:pt x="287539" y="57217"/>
                </a:cubicBezTo>
                <a:cubicBezTo>
                  <a:pt x="272109" y="46376"/>
                  <a:pt x="259002" y="36711"/>
                  <a:pt x="248218" y="28221"/>
                </a:cubicBezTo>
                <a:close/>
                <a:moveTo>
                  <a:pt x="6186608" y="22543"/>
                </a:moveTo>
                <a:lnTo>
                  <a:pt x="6217927" y="22543"/>
                </a:lnTo>
                <a:cubicBezTo>
                  <a:pt x="6216666" y="41701"/>
                  <a:pt x="6212421" y="56300"/>
                  <a:pt x="6205193" y="66338"/>
                </a:cubicBezTo>
                <a:cubicBezTo>
                  <a:pt x="6197966" y="76376"/>
                  <a:pt x="6188100" y="81395"/>
                  <a:pt x="6175595" y="81395"/>
                </a:cubicBezTo>
                <a:cubicBezTo>
                  <a:pt x="6170433" y="81395"/>
                  <a:pt x="6165242" y="80535"/>
                  <a:pt x="6160022" y="78814"/>
                </a:cubicBezTo>
                <a:cubicBezTo>
                  <a:pt x="6154802" y="77093"/>
                  <a:pt x="6149668" y="75200"/>
                  <a:pt x="6144620" y="73135"/>
                </a:cubicBezTo>
                <a:cubicBezTo>
                  <a:pt x="6139573" y="71070"/>
                  <a:pt x="6134669" y="69177"/>
                  <a:pt x="6129907" y="67456"/>
                </a:cubicBezTo>
                <a:cubicBezTo>
                  <a:pt x="6125147" y="65735"/>
                  <a:pt x="6120644" y="64875"/>
                  <a:pt x="6116399" y="64875"/>
                </a:cubicBezTo>
                <a:cubicBezTo>
                  <a:pt x="6110204" y="64875"/>
                  <a:pt x="6106074" y="70496"/>
                  <a:pt x="6104009" y="81739"/>
                </a:cubicBezTo>
                <a:lnTo>
                  <a:pt x="6073034" y="81739"/>
                </a:lnTo>
                <a:cubicBezTo>
                  <a:pt x="6074296" y="61663"/>
                  <a:pt x="6078426" y="46835"/>
                  <a:pt x="6085424" y="37256"/>
                </a:cubicBezTo>
                <a:cubicBezTo>
                  <a:pt x="6092422" y="27677"/>
                  <a:pt x="6102747" y="22887"/>
                  <a:pt x="6116399" y="22887"/>
                </a:cubicBezTo>
                <a:cubicBezTo>
                  <a:pt x="6120758" y="22887"/>
                  <a:pt x="6125405" y="23747"/>
                  <a:pt x="6130337" y="25468"/>
                </a:cubicBezTo>
                <a:cubicBezTo>
                  <a:pt x="6135271" y="27189"/>
                  <a:pt x="6140261" y="29082"/>
                  <a:pt x="6145309" y="31147"/>
                </a:cubicBezTo>
                <a:cubicBezTo>
                  <a:pt x="6150357" y="33212"/>
                  <a:pt x="6155347" y="35105"/>
                  <a:pt x="6160280" y="36826"/>
                </a:cubicBezTo>
                <a:cubicBezTo>
                  <a:pt x="6165213" y="38546"/>
                  <a:pt x="6169860" y="39407"/>
                  <a:pt x="6174219" y="39407"/>
                </a:cubicBezTo>
                <a:cubicBezTo>
                  <a:pt x="6177546" y="39407"/>
                  <a:pt x="6180184" y="37973"/>
                  <a:pt x="6182134" y="35105"/>
                </a:cubicBezTo>
                <a:cubicBezTo>
                  <a:pt x="6184085" y="32237"/>
                  <a:pt x="6185576" y="28049"/>
                  <a:pt x="6186608" y="22543"/>
                </a:cubicBezTo>
                <a:close/>
                <a:moveTo>
                  <a:pt x="4057362" y="8432"/>
                </a:moveTo>
                <a:lnTo>
                  <a:pt x="4106406" y="8432"/>
                </a:lnTo>
                <a:lnTo>
                  <a:pt x="4106406" y="12046"/>
                </a:lnTo>
                <a:cubicBezTo>
                  <a:pt x="4099407" y="21682"/>
                  <a:pt x="4085526" y="33499"/>
                  <a:pt x="4064762" y="47495"/>
                </a:cubicBezTo>
                <a:lnTo>
                  <a:pt x="4032754" y="47495"/>
                </a:lnTo>
                <a:lnTo>
                  <a:pt x="4032754" y="42676"/>
                </a:lnTo>
                <a:cubicBezTo>
                  <a:pt x="4042850" y="32810"/>
                  <a:pt x="4051052" y="21396"/>
                  <a:pt x="4057362" y="8432"/>
                </a:cubicBezTo>
                <a:close/>
                <a:moveTo>
                  <a:pt x="2821377" y="0"/>
                </a:moveTo>
                <a:cubicBezTo>
                  <a:pt x="2837782" y="0"/>
                  <a:pt x="2850258" y="3442"/>
                  <a:pt x="2858805" y="10325"/>
                </a:cubicBezTo>
                <a:cubicBezTo>
                  <a:pt x="2867352" y="17208"/>
                  <a:pt x="2871626" y="26902"/>
                  <a:pt x="2871626" y="39407"/>
                </a:cubicBezTo>
                <a:cubicBezTo>
                  <a:pt x="2871626" y="48355"/>
                  <a:pt x="2869245" y="55984"/>
                  <a:pt x="2864484" y="62294"/>
                </a:cubicBezTo>
                <a:cubicBezTo>
                  <a:pt x="2859723" y="68604"/>
                  <a:pt x="2852409" y="73078"/>
                  <a:pt x="2842543" y="75716"/>
                </a:cubicBezTo>
                <a:lnTo>
                  <a:pt x="2840650" y="83804"/>
                </a:lnTo>
                <a:lnTo>
                  <a:pt x="2805030" y="83804"/>
                </a:lnTo>
                <a:lnTo>
                  <a:pt x="2800211" y="61606"/>
                </a:lnTo>
                <a:cubicBezTo>
                  <a:pt x="2807783" y="60688"/>
                  <a:pt x="2812888" y="58996"/>
                  <a:pt x="2815527" y="56529"/>
                </a:cubicBezTo>
                <a:cubicBezTo>
                  <a:pt x="2818165" y="54063"/>
                  <a:pt x="2819484" y="50707"/>
                  <a:pt x="2819484" y="46462"/>
                </a:cubicBezTo>
                <a:cubicBezTo>
                  <a:pt x="2819484" y="43135"/>
                  <a:pt x="2818337" y="40497"/>
                  <a:pt x="2816043" y="38546"/>
                </a:cubicBezTo>
                <a:cubicBezTo>
                  <a:pt x="2813748" y="36596"/>
                  <a:pt x="2810823" y="35621"/>
                  <a:pt x="2807266" y="35621"/>
                </a:cubicBezTo>
                <a:cubicBezTo>
                  <a:pt x="2803825" y="35621"/>
                  <a:pt x="2800727" y="35851"/>
                  <a:pt x="2797974" y="36309"/>
                </a:cubicBezTo>
                <a:cubicBezTo>
                  <a:pt x="2795220" y="36768"/>
                  <a:pt x="2790402" y="38145"/>
                  <a:pt x="2783519" y="40439"/>
                </a:cubicBezTo>
                <a:lnTo>
                  <a:pt x="2783519" y="5335"/>
                </a:lnTo>
                <a:cubicBezTo>
                  <a:pt x="2794188" y="1778"/>
                  <a:pt x="2806807" y="0"/>
                  <a:pt x="2821377" y="0"/>
                </a:cubicBezTo>
                <a:close/>
                <a:moveTo>
                  <a:pt x="1640277" y="0"/>
                </a:moveTo>
                <a:cubicBezTo>
                  <a:pt x="1656682" y="0"/>
                  <a:pt x="1669158" y="3442"/>
                  <a:pt x="1677705" y="10325"/>
                </a:cubicBezTo>
                <a:cubicBezTo>
                  <a:pt x="1686252" y="17208"/>
                  <a:pt x="1690525" y="26902"/>
                  <a:pt x="1690525" y="39407"/>
                </a:cubicBezTo>
                <a:cubicBezTo>
                  <a:pt x="1690525" y="48355"/>
                  <a:pt x="1688145" y="55984"/>
                  <a:pt x="1683384" y="62294"/>
                </a:cubicBezTo>
                <a:cubicBezTo>
                  <a:pt x="1678623" y="68604"/>
                  <a:pt x="1671309" y="73078"/>
                  <a:pt x="1661444" y="75716"/>
                </a:cubicBezTo>
                <a:lnTo>
                  <a:pt x="1659550" y="83804"/>
                </a:lnTo>
                <a:lnTo>
                  <a:pt x="1623929" y="83804"/>
                </a:lnTo>
                <a:lnTo>
                  <a:pt x="1619111" y="61606"/>
                </a:lnTo>
                <a:cubicBezTo>
                  <a:pt x="1626682" y="60688"/>
                  <a:pt x="1631787" y="58996"/>
                  <a:pt x="1634427" y="56529"/>
                </a:cubicBezTo>
                <a:cubicBezTo>
                  <a:pt x="1637065" y="54063"/>
                  <a:pt x="1638384" y="50707"/>
                  <a:pt x="1638384" y="46462"/>
                </a:cubicBezTo>
                <a:cubicBezTo>
                  <a:pt x="1638384" y="43135"/>
                  <a:pt x="1637237" y="40497"/>
                  <a:pt x="1634943" y="38546"/>
                </a:cubicBezTo>
                <a:cubicBezTo>
                  <a:pt x="1632648" y="36596"/>
                  <a:pt x="1629722" y="35621"/>
                  <a:pt x="1626166" y="35621"/>
                </a:cubicBezTo>
                <a:cubicBezTo>
                  <a:pt x="1622725" y="35621"/>
                  <a:pt x="1619627" y="35851"/>
                  <a:pt x="1616874" y="36309"/>
                </a:cubicBezTo>
                <a:cubicBezTo>
                  <a:pt x="1614120" y="36768"/>
                  <a:pt x="1609303" y="38145"/>
                  <a:pt x="1602419" y="40439"/>
                </a:cubicBezTo>
                <a:lnTo>
                  <a:pt x="1602419" y="5335"/>
                </a:lnTo>
                <a:cubicBezTo>
                  <a:pt x="1613088" y="1778"/>
                  <a:pt x="1625708" y="0"/>
                  <a:pt x="1640277" y="0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241580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7024" y="375312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ê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0100" y="5562600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2060"/>
                </a:solidFill>
                <a:latin typeface="+mj-lt"/>
              </a:rPr>
              <a:t> </a:t>
            </a:r>
            <a:r>
              <a:rPr lang="vi-VN" sz="2800" b="1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Các đồ </a:t>
            </a:r>
            <a:r>
              <a:rPr lang="vi-VN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chiên</a:t>
            </a:r>
            <a:r>
              <a:rPr lang="en-US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, </a:t>
            </a:r>
            <a:r>
              <a:rPr lang="vi-VN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xào</a:t>
            </a:r>
            <a:r>
              <a:rPr lang="en-US" sz="2800" b="1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…</a:t>
            </a:r>
            <a:r>
              <a:rPr lang="vi-VN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gây </a:t>
            </a:r>
            <a:r>
              <a:rPr lang="vi-VN" sz="2800" b="1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thèm ăn, dễ gây béo phì, </a:t>
            </a:r>
            <a:r>
              <a:rPr lang="vi-VN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tăng </a:t>
            </a:r>
            <a:r>
              <a:rPr lang="vi-VN" sz="2800" b="1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nguy cơ ung </a:t>
            </a:r>
            <a:r>
              <a:rPr lang="vi-VN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thư</a:t>
            </a:r>
            <a:r>
              <a:rPr lang="en-US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,….</a:t>
            </a:r>
            <a:r>
              <a:rPr lang="vi-VN" sz="2800" b="1" dirty="0" smtClean="0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endParaRPr lang="en-US" sz="2800" b="1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10242" name="Picture 2" descr="Từ khóa:thịt-lợn-rá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47800"/>
            <a:ext cx="5791200" cy="38021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350" y="533400"/>
            <a:ext cx="298730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92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C:\Users\Public\Pictures\Sample Pictures\tải xuống (13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040" y="5128573"/>
            <a:ext cx="2809875" cy="16287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674" name="Picture 2" descr="C:\Users\Public\Pictures\Sample Pictures\images (22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7210" y="5128572"/>
            <a:ext cx="2664296" cy="16287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675" name="Picture 3" descr="C:\Users\Public\Pictures\Sample Pictures\images (23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2455" y="5124356"/>
            <a:ext cx="2971031" cy="15567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8677" name="Picture 5" descr="C:\Users\Public\Pictures\Sample Pictures\tải xuống (14)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55985" y="2968046"/>
            <a:ext cx="2964015" cy="1984954"/>
          </a:xfrm>
          <a:prstGeom prst="rect">
            <a:avLst/>
          </a:prstGeom>
          <a:noFill/>
        </p:spPr>
      </p:pic>
      <p:sp>
        <p:nvSpPr>
          <p:cNvPr id="2" name="AutoShape 2" descr="Cách làm bánh Doremon Nhật nhanh - ngon- gọn - lẹ I Bánh Ng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3037" y="2968046"/>
            <a:ext cx="3052763" cy="198495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25677" y="406005"/>
            <a:ext cx="7603923" cy="95410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8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28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8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80358" y="1752599"/>
            <a:ext cx="7582642" cy="82296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2600" b="1" dirty="0" smtClean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 đường bột ở nhiệt độ cao sẽ bị phân hủy</a:t>
            </a:r>
            <a:endParaRPr lang="fr-FR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7458523" y="1186997"/>
            <a:ext cx="762000" cy="70851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47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1130" y="556260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flan,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127" y="2133600"/>
            <a:ext cx="4191000" cy="2794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765" y="533400"/>
            <a:ext cx="4028391" cy="254793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5661676"/>
            <a:ext cx="298730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8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57200" y="409575"/>
            <a:ext cx="8001000" cy="861774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oáng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5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1745" name="Rectangle 1"/>
          <p:cNvSpPr>
            <a:spLocks noChangeArrowheads="1"/>
          </p:cNvSpPr>
          <p:nvPr/>
        </p:nvSpPr>
        <p:spPr bwMode="auto">
          <a:xfrm>
            <a:off x="1066799" y="1638856"/>
            <a:ext cx="7772401" cy="954107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oán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n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ố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ẽ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ễ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n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ô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ờn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ặ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uỷ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ệ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305175"/>
            <a:ext cx="4762500" cy="3171825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7791931" y="1180966"/>
            <a:ext cx="648072" cy="504056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11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228600" y="289412"/>
            <a:ext cx="85699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̉nh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ưởng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̉a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̣t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ối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ới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ành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̀n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nh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0" u="sng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ỡng</a:t>
            </a:r>
            <a:r>
              <a:rPr kumimoji="0" lang="en-US" sz="2600" b="1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600" b="0" i="0" u="sng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781855"/>
            <a:ext cx="841757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u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u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ó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Ở            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â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ắ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á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C, B, PP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A, D, E, K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529860"/>
              </p:ext>
            </p:extLst>
          </p:nvPr>
        </p:nvGraphicFramePr>
        <p:xfrm>
          <a:off x="3810000" y="2514600"/>
          <a:ext cx="1038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2514600"/>
                        <a:ext cx="103821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78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82304" y="511792"/>
            <a:ext cx="8229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a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ọ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ụ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ị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oáng</a:t>
            </a:r>
            <a:r>
              <a:rPr lang="vi-VN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6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ọ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p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áu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ọ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u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ọ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55" y="609600"/>
            <a:ext cx="298730" cy="2987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4343399"/>
            <a:ext cx="3429000" cy="243015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07693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81000" y="228600"/>
            <a:ext cx="86106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a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nh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uấy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uấy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 algn="just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uấy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át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ụt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200400"/>
            <a:ext cx="4623179" cy="309753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70" y="381000"/>
            <a:ext cx="298730" cy="29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824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3400" y="232756"/>
            <a:ext cx="800100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ửa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ê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ê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ửa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a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ê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ệ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é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ê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ng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670" y="385156"/>
            <a:ext cx="298730" cy="2987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4195156"/>
            <a:ext cx="3886200" cy="258609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30167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5763"/>
            <a:ext cx="6858000" cy="1081087"/>
          </a:xfrm>
          <a:solidFill>
            <a:srgbClr val="002060"/>
          </a:solidFill>
        </p:spPr>
        <p:txBody>
          <a:bodyPr/>
          <a:lstStyle/>
          <a:p>
            <a:pPr algn="l" fontAlgn="auto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ƯỚNG DẪN VỀ NHÀ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10400" y="385763"/>
            <a:ext cx="2133600" cy="1081087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057400"/>
            <a:ext cx="792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511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47800" y="2362200"/>
            <a:ext cx="5791200" cy="1219200"/>
            <a:chOff x="0" y="0"/>
            <a:chExt cx="5181600" cy="1219200"/>
          </a:xfrm>
        </p:grpSpPr>
        <p:sp>
          <p:nvSpPr>
            <p:cNvPr id="33" name="Rounded Rectangle 32"/>
            <p:cNvSpPr/>
            <p:nvPr/>
          </p:nvSpPr>
          <p:spPr>
            <a:xfrm>
              <a:off x="0" y="0"/>
              <a:ext cx="5181600" cy="1219200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Rounded Rectangle 4"/>
            <p:cNvSpPr/>
            <p:nvPr/>
          </p:nvSpPr>
          <p:spPr>
            <a:xfrm>
              <a:off x="35709" y="35709"/>
              <a:ext cx="3865988" cy="114778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05000" y="3733799"/>
            <a:ext cx="5562600" cy="1219200"/>
            <a:chOff x="457199" y="1422399"/>
            <a:chExt cx="5181600" cy="1219200"/>
          </a:xfrm>
          <a:solidFill>
            <a:schemeClr val="accent6">
              <a:lumMod val="75000"/>
            </a:schemeClr>
          </a:solidFill>
        </p:grpSpPr>
        <p:sp>
          <p:nvSpPr>
            <p:cNvPr id="31" name="Rounded Rectangle 30"/>
            <p:cNvSpPr/>
            <p:nvPr/>
          </p:nvSpPr>
          <p:spPr>
            <a:xfrm>
              <a:off x="457199" y="1422399"/>
              <a:ext cx="5181600" cy="1219200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2" name="Rounded Rectangle 6"/>
            <p:cNvSpPr/>
            <p:nvPr/>
          </p:nvSpPr>
          <p:spPr>
            <a:xfrm>
              <a:off x="492908" y="1458108"/>
              <a:ext cx="3860502" cy="114778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477000" y="3235960"/>
            <a:ext cx="792480" cy="792480"/>
            <a:chOff x="4389120" y="924560"/>
            <a:chExt cx="792480" cy="79248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27" name="Down Arrow 26"/>
            <p:cNvSpPr/>
            <p:nvPr/>
          </p:nvSpPr>
          <p:spPr>
            <a:xfrm>
              <a:off x="4389120" y="924560"/>
              <a:ext cx="792480" cy="792480"/>
            </a:xfrm>
            <a:prstGeom prst="downArrow">
              <a:avLst>
                <a:gd name="adj1" fmla="val 55000"/>
                <a:gd name="adj2" fmla="val 45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8" name="Down Arrow 10"/>
            <p:cNvSpPr/>
            <p:nvPr/>
          </p:nvSpPr>
          <p:spPr>
            <a:xfrm>
              <a:off x="4567428" y="924560"/>
              <a:ext cx="435864" cy="59634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45720" rIns="45720" bIns="4572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2116074" y="3764970"/>
            <a:ext cx="48943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̀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́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ê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ến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́u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̉n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ận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ẽ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ất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ất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fr-FR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ỡ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668048" y="2381071"/>
            <a:ext cx="51091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Theo em,  tại sao chúng ta phải quan tâm đến bảo quản chất dinh dưỡng trong khi chế biến món ăn?</a:t>
            </a:r>
          </a:p>
        </p:txBody>
      </p:sp>
      <p:pic>
        <p:nvPicPr>
          <p:cNvPr id="38" name="Picture 6" descr="C:\Users\Public\Pictures\Sample Pictures\images (5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5696" y="5114925"/>
            <a:ext cx="2843808" cy="1743075"/>
          </a:xfrm>
          <a:prstGeom prst="rect">
            <a:avLst/>
          </a:prstGeom>
          <a:noFill/>
        </p:spPr>
      </p:pic>
      <p:pic>
        <p:nvPicPr>
          <p:cNvPr id="40" name="Picture 8" descr="C:\Users\Public\Pictures\Sample Pictures\images (8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5625" y="5114925"/>
            <a:ext cx="2619375" cy="1657350"/>
          </a:xfrm>
          <a:prstGeom prst="rect">
            <a:avLst/>
          </a:prstGeom>
          <a:noFill/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038" y="5114925"/>
            <a:ext cx="2619375" cy="1700212"/>
          </a:xfrm>
          <a:prstGeom prst="rect">
            <a:avLst/>
          </a:prstGeom>
        </p:spPr>
      </p:pic>
      <p:sp>
        <p:nvSpPr>
          <p:cNvPr id="42" name="Rectangle 1"/>
          <p:cNvSpPr>
            <a:spLocks noChangeArrowheads="1"/>
          </p:cNvSpPr>
          <p:nvPr/>
        </p:nvSpPr>
        <p:spPr bwMode="auto">
          <a:xfrm>
            <a:off x="0" y="105273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I. BẢO QUẢN CHẤT DINH DƯỠNG TRONG KHI CHẾ BIẾN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5536" y="1484784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̣i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ải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âm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̉o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ả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ất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inh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ỡng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ê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́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ế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́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ăn</a:t>
            </a:r>
            <a:r>
              <a:rPr lang="en-US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dirty="0"/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705350" algn="l"/>
              </a:tabLst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t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3.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̀I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7: BẢO QUẢN CHẤT DINH DƯỠNG TRONG CHẾ BIẾN MÓN ĂN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4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5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66800" y="1143000"/>
            <a:ext cx="6847332" cy="1864509"/>
            <a:chOff x="0" y="0"/>
            <a:chExt cx="5181600" cy="1219200"/>
          </a:xfrm>
        </p:grpSpPr>
        <p:sp>
          <p:nvSpPr>
            <p:cNvPr id="6" name="Rounded Rectangle 5"/>
            <p:cNvSpPr/>
            <p:nvPr/>
          </p:nvSpPr>
          <p:spPr>
            <a:xfrm>
              <a:off x="0" y="0"/>
              <a:ext cx="5181600" cy="1219200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" name="Rounded Rectangle 4"/>
            <p:cNvSpPr/>
            <p:nvPr/>
          </p:nvSpPr>
          <p:spPr>
            <a:xfrm>
              <a:off x="35709" y="35709"/>
              <a:ext cx="3865988" cy="114778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600200" y="3248127"/>
            <a:ext cx="6847332" cy="1864509"/>
            <a:chOff x="457199" y="1422399"/>
            <a:chExt cx="5181600" cy="1219200"/>
          </a:xfrm>
          <a:solidFill>
            <a:schemeClr val="accent6">
              <a:lumMod val="75000"/>
            </a:schemeClr>
          </a:solidFill>
        </p:grpSpPr>
        <p:sp>
          <p:nvSpPr>
            <p:cNvPr id="9" name="Rounded Rectangle 8"/>
            <p:cNvSpPr/>
            <p:nvPr/>
          </p:nvSpPr>
          <p:spPr>
            <a:xfrm>
              <a:off x="457199" y="1422399"/>
              <a:ext cx="5181600" cy="1219200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0" name="Rounded Rectangle 6"/>
            <p:cNvSpPr/>
            <p:nvPr/>
          </p:nvSpPr>
          <p:spPr>
            <a:xfrm>
              <a:off x="492908" y="1458108"/>
              <a:ext cx="3860502" cy="114778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830043" y="2692136"/>
            <a:ext cx="1047239" cy="1211931"/>
            <a:chOff x="4389120" y="924560"/>
            <a:chExt cx="792480" cy="79248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12" name="Down Arrow 11"/>
            <p:cNvSpPr/>
            <p:nvPr/>
          </p:nvSpPr>
          <p:spPr>
            <a:xfrm>
              <a:off x="4389120" y="924560"/>
              <a:ext cx="792480" cy="792480"/>
            </a:xfrm>
            <a:prstGeom prst="downArrow">
              <a:avLst>
                <a:gd name="adj1" fmla="val 55000"/>
                <a:gd name="adj2" fmla="val 45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3" name="Down Arrow 10"/>
            <p:cNvSpPr/>
            <p:nvPr/>
          </p:nvSpPr>
          <p:spPr>
            <a:xfrm>
              <a:off x="4567428" y="924560"/>
              <a:ext cx="435864" cy="59634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45720" rIns="45720" bIns="4572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447800" y="1671715"/>
            <a:ext cx="65976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Chất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dinh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dưỡng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nào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dê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̃ bị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hao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tổn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nhiều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trong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quá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trình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chê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́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biến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/>
              <a:ea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744394" y="3887993"/>
            <a:ext cx="2569224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r-FR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Times New Roman"/>
                <a:ea typeface="Times New Roman"/>
              </a:rPr>
              <a:t>sinh</a:t>
            </a:r>
            <a:r>
              <a:rPr lang="fr-FR" sz="2800" b="1" dirty="0" smtClean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Times New Roman"/>
                <a:ea typeface="Times New Roman"/>
              </a:rPr>
              <a:t>tố</a:t>
            </a:r>
            <a:r>
              <a:rPr lang="fr-FR" sz="2800" b="1" dirty="0" smtClean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134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29950" y="304800"/>
            <a:ext cx="6847332" cy="1864509"/>
            <a:chOff x="0" y="0"/>
            <a:chExt cx="5181600" cy="1219200"/>
          </a:xfrm>
        </p:grpSpPr>
        <p:sp>
          <p:nvSpPr>
            <p:cNvPr id="5" name="Rounded Rectangle 4"/>
            <p:cNvSpPr/>
            <p:nvPr/>
          </p:nvSpPr>
          <p:spPr>
            <a:xfrm>
              <a:off x="0" y="0"/>
              <a:ext cx="5181600" cy="1219200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Rounded Rectangle 4"/>
            <p:cNvSpPr/>
            <p:nvPr/>
          </p:nvSpPr>
          <p:spPr>
            <a:xfrm>
              <a:off x="35709" y="35709"/>
              <a:ext cx="3865988" cy="114778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600200" y="2391015"/>
            <a:ext cx="6847332" cy="1864509"/>
            <a:chOff x="457199" y="1422399"/>
            <a:chExt cx="5181600" cy="1219200"/>
          </a:xfrm>
          <a:solidFill>
            <a:schemeClr val="accent6">
              <a:lumMod val="75000"/>
            </a:schemeClr>
          </a:solidFill>
        </p:grpSpPr>
        <p:sp>
          <p:nvSpPr>
            <p:cNvPr id="10" name="Rounded Rectangle 9"/>
            <p:cNvSpPr/>
            <p:nvPr/>
          </p:nvSpPr>
          <p:spPr>
            <a:xfrm>
              <a:off x="457199" y="1422399"/>
              <a:ext cx="5181600" cy="1219200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6"/>
            <p:cNvSpPr/>
            <p:nvPr/>
          </p:nvSpPr>
          <p:spPr>
            <a:xfrm>
              <a:off x="492908" y="1458108"/>
              <a:ext cx="3860502" cy="114778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830043" y="1835024"/>
            <a:ext cx="1047239" cy="1211931"/>
            <a:chOff x="4389120" y="924560"/>
            <a:chExt cx="792480" cy="79248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13" name="Down Arrow 12"/>
            <p:cNvSpPr/>
            <p:nvPr/>
          </p:nvSpPr>
          <p:spPr>
            <a:xfrm>
              <a:off x="4389120" y="924560"/>
              <a:ext cx="792480" cy="792480"/>
            </a:xfrm>
            <a:prstGeom prst="downArrow">
              <a:avLst>
                <a:gd name="adj1" fmla="val 55000"/>
                <a:gd name="adj2" fmla="val 45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Down Arrow 10"/>
            <p:cNvSpPr/>
            <p:nvPr/>
          </p:nvSpPr>
          <p:spPr>
            <a:xfrm>
              <a:off x="4567428" y="924560"/>
              <a:ext cx="435864" cy="59634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45720" rIns="45720" bIns="4572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1219200" y="678599"/>
            <a:ext cx="68262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Vậy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sinh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tố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nào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dễ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bị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mất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đi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khi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đun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nấu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lâu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?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Tại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sao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43356" y="3046955"/>
            <a:ext cx="6751364" cy="95410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sinh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tố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C, B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và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PP( B</a:t>
            </a:r>
            <a:r>
              <a:rPr lang="fr-FR" sz="2800" baseline="-25000" dirty="0">
                <a:solidFill>
                  <a:srgbClr val="002060"/>
                </a:solidFill>
                <a:latin typeface="Times New Roman"/>
                <a:ea typeface="Times New Roman"/>
              </a:rPr>
              <a:t>3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) Do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các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sinh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tố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này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dễ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tan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trong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/>
                <a:ea typeface="Times New Roman"/>
              </a:rPr>
              <a:t>nước</a:t>
            </a:r>
            <a:r>
              <a:rPr lang="fr-FR" sz="2800" dirty="0">
                <a:solidFill>
                  <a:srgbClr val="002060"/>
                </a:solidFill>
                <a:latin typeface="Times New Roman"/>
                <a:ea typeface="Times New Roman"/>
              </a:rPr>
              <a:t>. 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 descr="C:\Users\Public\Pictures\Sample Pictures\tải xuống (2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4630324"/>
            <a:ext cx="2971800" cy="1988840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0990" y="4622844"/>
            <a:ext cx="2784340" cy="1996319"/>
          </a:xfrm>
          <a:prstGeom prst="rect">
            <a:avLst/>
          </a:prstGeom>
        </p:spPr>
      </p:pic>
      <p:pic>
        <p:nvPicPr>
          <p:cNvPr id="2050" name="Picture 2" descr="Cách làm canh sườn hạt sen ngon, bổ dưỡng - Nhà hàng Ẩm thực Đồng quê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4" b="10039"/>
          <a:stretch/>
        </p:blipFill>
        <p:spPr bwMode="auto">
          <a:xfrm>
            <a:off x="3206088" y="4643337"/>
            <a:ext cx="2848331" cy="1950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28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000380" y="261130"/>
            <a:ext cx="6847332" cy="1864509"/>
            <a:chOff x="0" y="0"/>
            <a:chExt cx="5181600" cy="1219200"/>
          </a:xfrm>
        </p:grpSpPr>
        <p:sp>
          <p:nvSpPr>
            <p:cNvPr id="10" name="Rounded Rectangle 9"/>
            <p:cNvSpPr/>
            <p:nvPr/>
          </p:nvSpPr>
          <p:spPr>
            <a:xfrm>
              <a:off x="0" y="0"/>
              <a:ext cx="5181600" cy="1219200"/>
            </a:xfrm>
            <a:prstGeom prst="roundRect">
              <a:avLst>
                <a:gd name="adj" fmla="val 10000"/>
              </a:avLst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35709" y="35709"/>
              <a:ext cx="3865988" cy="114778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600200" y="2391015"/>
            <a:ext cx="6847332" cy="1864509"/>
            <a:chOff x="457199" y="1422399"/>
            <a:chExt cx="5181600" cy="1219200"/>
          </a:xfrm>
          <a:solidFill>
            <a:schemeClr val="accent6">
              <a:lumMod val="75000"/>
            </a:schemeClr>
          </a:solidFill>
        </p:grpSpPr>
        <p:sp>
          <p:nvSpPr>
            <p:cNvPr id="13" name="Rounded Rectangle 12"/>
            <p:cNvSpPr/>
            <p:nvPr/>
          </p:nvSpPr>
          <p:spPr>
            <a:xfrm>
              <a:off x="457199" y="1422399"/>
              <a:ext cx="5181600" cy="1219200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6"/>
            <p:cNvSpPr/>
            <p:nvPr/>
          </p:nvSpPr>
          <p:spPr>
            <a:xfrm>
              <a:off x="492908" y="1458108"/>
              <a:ext cx="3860502" cy="114778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1930" tIns="201930" rIns="201930" bIns="201930" numCol="1" spcCol="1270" anchor="ctr" anchorCtr="0">
              <a:noAutofit/>
            </a:bodyPr>
            <a:lstStyle/>
            <a:p>
              <a:pPr lvl="0" algn="l" defTabSz="2355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5300" kern="120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830043" y="1835024"/>
            <a:ext cx="1047239" cy="1211931"/>
            <a:chOff x="4389120" y="924560"/>
            <a:chExt cx="792480" cy="79248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16" name="Down Arrow 15"/>
            <p:cNvSpPr/>
            <p:nvPr/>
          </p:nvSpPr>
          <p:spPr>
            <a:xfrm>
              <a:off x="4389120" y="924560"/>
              <a:ext cx="792480" cy="792480"/>
            </a:xfrm>
            <a:prstGeom prst="downArrow">
              <a:avLst>
                <a:gd name="adj1" fmla="val 55000"/>
                <a:gd name="adj2" fmla="val 45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Down Arrow 10"/>
            <p:cNvSpPr/>
            <p:nvPr/>
          </p:nvSpPr>
          <p:spPr>
            <a:xfrm>
              <a:off x="4567428" y="924560"/>
              <a:ext cx="435864" cy="596341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45720" rIns="45720" bIns="4572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219200" y="678599"/>
            <a:ext cx="68262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Vậy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sinh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tố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nào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dễ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bị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mất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đi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khi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rán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lâu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? </a:t>
            </a:r>
            <a:endParaRPr lang="vi-VN" sz="2800" b="1" i="1" dirty="0" smtClean="0">
              <a:solidFill>
                <a:schemeClr val="bg1"/>
              </a:solidFill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sz="2800" b="1" i="1" dirty="0" err="1" smtClean="0">
                <a:solidFill>
                  <a:schemeClr val="bg1"/>
                </a:solidFill>
                <a:latin typeface="Times New Roman"/>
                <a:ea typeface="Times New Roman"/>
              </a:rPr>
              <a:t>Tại</a:t>
            </a:r>
            <a:r>
              <a:rPr lang="en-US" sz="2800" b="1" i="1" dirty="0" smtClean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/>
                <a:ea typeface="Times New Roman"/>
              </a:rPr>
              <a:t>sao</a:t>
            </a:r>
            <a:r>
              <a:rPr lang="en-US" sz="2800" b="1" i="1" dirty="0">
                <a:solidFill>
                  <a:schemeClr val="bg1"/>
                </a:solidFill>
                <a:latin typeface="Times New Roman"/>
                <a:ea typeface="Times New Roman"/>
              </a:rPr>
              <a:t>?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76400" y="3046955"/>
            <a:ext cx="6751364" cy="95410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sinh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tố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A, D, E, K. Do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các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sinh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tố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này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endParaRPr lang="vi-VN" sz="2800" dirty="0" smtClean="0">
              <a:solidFill>
                <a:srgbClr val="0000FF"/>
              </a:solidFill>
              <a:latin typeface="Times New Roman"/>
              <a:ea typeface="Times New Roman"/>
            </a:endParaRPr>
          </a:p>
          <a:p>
            <a:r>
              <a:rPr lang="fr-FR" sz="2800" dirty="0" err="1" smtClean="0">
                <a:solidFill>
                  <a:srgbClr val="0000FF"/>
                </a:solidFill>
                <a:latin typeface="Times New Roman"/>
                <a:ea typeface="Times New Roman"/>
              </a:rPr>
              <a:t>dễ</a:t>
            </a:r>
            <a:r>
              <a:rPr lang="fr-FR" sz="2800" dirty="0" smtClean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tan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trong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chất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fr-FR" sz="2800" dirty="0" err="1">
                <a:solidFill>
                  <a:srgbClr val="0000FF"/>
                </a:solidFill>
                <a:latin typeface="Times New Roman"/>
                <a:ea typeface="Times New Roman"/>
              </a:rPr>
              <a:t>béo</a:t>
            </a:r>
            <a:r>
              <a:rPr lang="fr-FR" sz="2800" dirty="0">
                <a:solidFill>
                  <a:srgbClr val="0000FF"/>
                </a:solidFill>
                <a:latin typeface="Times New Roman"/>
                <a:ea typeface="Times New Roman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2" descr="Fried Coconut Shrimp | Magic Skill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190" y="4630324"/>
            <a:ext cx="2816225" cy="1988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0991" y="4577086"/>
            <a:ext cx="2726277" cy="2042076"/>
          </a:xfrm>
          <a:prstGeom prst="rect">
            <a:avLst/>
          </a:prstGeom>
        </p:spPr>
      </p:pic>
      <p:pic>
        <p:nvPicPr>
          <p:cNvPr id="4100" name="Picture 4" descr="Làm món nem rán chuẩn phong vị Hà Nội xưa | Báo dân sinh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16" b="10043"/>
          <a:stretch/>
        </p:blipFill>
        <p:spPr bwMode="auto">
          <a:xfrm>
            <a:off x="228599" y="4657003"/>
            <a:ext cx="2885015" cy="196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1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5339276" y="133901"/>
            <a:ext cx="2433124" cy="2136668"/>
            <a:chOff x="4107" y="32491"/>
            <a:chExt cx="1458217" cy="1458217"/>
          </a:xfrm>
        </p:grpSpPr>
        <p:sp>
          <p:nvSpPr>
            <p:cNvPr id="23" name="Oval 22"/>
            <p:cNvSpPr/>
            <p:nvPr/>
          </p:nvSpPr>
          <p:spPr>
            <a:xfrm>
              <a:off x="4107" y="32491"/>
              <a:ext cx="1458217" cy="1458217"/>
            </a:xfrm>
            <a:prstGeom prst="ellipse">
              <a:avLst/>
            </a:prstGeom>
          </p:spPr>
          <p:style>
            <a:lnRef idx="3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Oval 4"/>
            <p:cNvSpPr/>
            <p:nvPr/>
          </p:nvSpPr>
          <p:spPr>
            <a:xfrm>
              <a:off x="217658" y="246042"/>
              <a:ext cx="1031115" cy="103111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40640" rIns="40640" bIns="4064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200" kern="120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133736" y="1957661"/>
            <a:ext cx="1224994" cy="1024818"/>
            <a:chOff x="310333" y="1609116"/>
            <a:chExt cx="845766" cy="845766"/>
          </a:xfrm>
          <a:solidFill>
            <a:srgbClr val="002060"/>
          </a:solidFill>
        </p:grpSpPr>
        <p:sp>
          <p:nvSpPr>
            <p:cNvPr id="21" name="Plus 20"/>
            <p:cNvSpPr/>
            <p:nvPr/>
          </p:nvSpPr>
          <p:spPr>
            <a:xfrm>
              <a:off x="310333" y="1609116"/>
              <a:ext cx="845766" cy="845766"/>
            </a:xfrm>
            <a:prstGeom prst="mathPlus">
              <a:avLst/>
            </a:prstGeom>
            <a:grpFill/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Plus 6"/>
            <p:cNvSpPr/>
            <p:nvPr/>
          </p:nvSpPr>
          <p:spPr>
            <a:xfrm>
              <a:off x="422439" y="1932537"/>
              <a:ext cx="621554" cy="198924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kern="120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339276" y="2767965"/>
            <a:ext cx="2433124" cy="2136668"/>
            <a:chOff x="4107" y="2573290"/>
            <a:chExt cx="1458217" cy="1458217"/>
          </a:xfrm>
        </p:grpSpPr>
        <p:sp>
          <p:nvSpPr>
            <p:cNvPr id="19" name="Oval 18"/>
            <p:cNvSpPr/>
            <p:nvPr/>
          </p:nvSpPr>
          <p:spPr>
            <a:xfrm>
              <a:off x="4107" y="2573290"/>
              <a:ext cx="1458217" cy="1458217"/>
            </a:xfrm>
            <a:prstGeom prst="ellipse">
              <a:avLst/>
            </a:prstGeom>
          </p:spPr>
          <p:style>
            <a:lnRef idx="3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Oval 8"/>
            <p:cNvSpPr/>
            <p:nvPr/>
          </p:nvSpPr>
          <p:spPr>
            <a:xfrm>
              <a:off x="217658" y="2786841"/>
              <a:ext cx="1031115" cy="1031115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40" tIns="40640" rIns="40640" bIns="4064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200" kern="120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40081" y="862965"/>
            <a:ext cx="3000851" cy="2916435"/>
            <a:chOff x="2337256" y="573782"/>
            <a:chExt cx="2916435" cy="2916435"/>
          </a:xfrm>
        </p:grpSpPr>
        <p:sp>
          <p:nvSpPr>
            <p:cNvPr id="29" name="Oval 28"/>
            <p:cNvSpPr/>
            <p:nvPr/>
          </p:nvSpPr>
          <p:spPr>
            <a:xfrm>
              <a:off x="2337256" y="573782"/>
              <a:ext cx="2916435" cy="2916435"/>
            </a:xfrm>
            <a:prstGeom prst="ellipse">
              <a:avLst/>
            </a:prstGeom>
          </p:spPr>
          <p:style>
            <a:lnRef idx="3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Oval 12"/>
            <p:cNvSpPr/>
            <p:nvPr/>
          </p:nvSpPr>
          <p:spPr>
            <a:xfrm>
              <a:off x="2764358" y="1000884"/>
              <a:ext cx="2062231" cy="206223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2550" tIns="82550" rIns="82550" bIns="82550" numCol="1" spcCol="1270" anchor="ctr" anchorCtr="0">
              <a:noAutofit/>
            </a:bodyPr>
            <a:lstStyle/>
            <a:p>
              <a:pPr lvl="0" algn="ctr" defTabSz="28892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6500" kern="1200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772" y="1001283"/>
            <a:ext cx="2929628" cy="263979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15" b="89979" l="1047" r="9593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53576" y="0"/>
            <a:ext cx="2204524" cy="240446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901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28968" y="2979775"/>
            <a:ext cx="2243432" cy="170567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36" name="TextBox 35"/>
          <p:cNvSpPr txBox="1"/>
          <p:nvPr/>
        </p:nvSpPr>
        <p:spPr>
          <a:xfrm>
            <a:off x="479033" y="5260538"/>
            <a:ext cx="8283967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ộ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(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?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655" y="5382904"/>
            <a:ext cx="298730" cy="286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3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4572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u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743200"/>
            <a:ext cx="5004179" cy="3352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Rectangle 2"/>
          <p:cNvSpPr/>
          <p:nvPr/>
        </p:nvSpPr>
        <p:spPr>
          <a:xfrm>
            <a:off x="609600" y="98042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u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04800" y="625826"/>
            <a:ext cx="274638" cy="263525"/>
            <a:chOff x="252413" y="2919413"/>
            <a:chExt cx="274637" cy="263525"/>
          </a:xfrm>
        </p:grpSpPr>
        <p:sp>
          <p:nvSpPr>
            <p:cNvPr id="7" name="Flowchart: Merge 6"/>
            <p:cNvSpPr/>
            <p:nvPr/>
          </p:nvSpPr>
          <p:spPr>
            <a:xfrm>
              <a:off x="280988" y="2954338"/>
              <a:ext cx="246062" cy="2286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Flowchart: Merge 7"/>
            <p:cNvSpPr/>
            <p:nvPr/>
          </p:nvSpPr>
          <p:spPr>
            <a:xfrm>
              <a:off x="252413" y="2919413"/>
              <a:ext cx="246062" cy="228600"/>
            </a:xfrm>
            <a:prstGeom prst="flowChartMerge">
              <a:avLst/>
            </a:prstGeom>
            <a:solidFill>
              <a:schemeClr val="accent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565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42" y="304800"/>
            <a:ext cx="3581400" cy="32766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3886200" cy="33945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4572000"/>
            <a:ext cx="4191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m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endPara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65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2</TotalTime>
  <Words>1259</Words>
  <Application>Microsoft Office PowerPoint</Application>
  <PresentationFormat>On-screen Show (4:3)</PresentationFormat>
  <Paragraphs>81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MathType 7.0 Equation</vt:lpstr>
      <vt:lpstr>     KIỂM TRA BÀI CŨ</vt:lpstr>
      <vt:lpstr>     TIẾT 4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HƯỚNG DẪN VỀ NHÀ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dmin</cp:lastModifiedBy>
  <cp:revision>41</cp:revision>
  <dcterms:created xsi:type="dcterms:W3CDTF">2020-02-01T09:25:37Z</dcterms:created>
  <dcterms:modified xsi:type="dcterms:W3CDTF">2020-04-15T13:11:18Z</dcterms:modified>
</cp:coreProperties>
</file>